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17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48"/>
        <w:gridCol w:w="5769"/>
      </w:tblGrid>
      <w:tr w:rsidR="00E2124E" w:rsidRPr="00F425A0" w14:paraId="23D72E7E" w14:textId="77777777" w:rsidTr="00B63A58">
        <w:trPr>
          <w:jc w:val="center"/>
        </w:trPr>
        <w:tc>
          <w:tcPr>
            <w:tcW w:w="4248" w:type="dxa"/>
          </w:tcPr>
          <w:p w14:paraId="45A74989" w14:textId="443CB327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Cs/>
                <w:sz w:val="24"/>
              </w:rPr>
              <w:t xml:space="preserve">UBND </w:t>
            </w:r>
            <w:r w:rsidRPr="00F425A0">
              <w:rPr>
                <w:rFonts w:ascii="Times New Roman" w:eastAsia="Calibri" w:hAnsi="Times New Roman" w:cs="Times New Roman"/>
                <w:bCs/>
                <w:sz w:val="24"/>
              </w:rPr>
              <w:t>TỈ</w:t>
            </w:r>
            <w:r w:rsidR="00CD56F1">
              <w:rPr>
                <w:rFonts w:ascii="Times New Roman" w:eastAsia="Calibri" w:hAnsi="Times New Roman" w:cs="Times New Roman"/>
                <w:bCs/>
                <w:sz w:val="24"/>
              </w:rPr>
              <w:t>NH CÀ MAU</w:t>
            </w:r>
            <w:bookmarkStart w:id="0" w:name="_GoBack"/>
            <w:bookmarkEnd w:id="0"/>
          </w:p>
          <w:p w14:paraId="3DBCED34" w14:textId="77777777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bCs/>
                <w:sz w:val="24"/>
                <w:szCs w:val="26"/>
              </w:rPr>
              <w:t>TRƯỜNG ĐẠI HỌC BẠC LIÊU</w:t>
            </w:r>
          </w:p>
        </w:tc>
        <w:tc>
          <w:tcPr>
            <w:tcW w:w="5769" w:type="dxa"/>
          </w:tcPr>
          <w:p w14:paraId="13E4B4F7" w14:textId="6A9539CB" w:rsidR="00E2124E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>CỘ</w:t>
            </w:r>
            <w:r>
              <w:rPr>
                <w:rFonts w:ascii="Times New Roman" w:hAnsi="Times New Roman" w:cs="Times New Roman"/>
                <w:b/>
                <w:bCs/>
                <w:sz w:val="24"/>
              </w:rPr>
              <w:t>NG HÒA</w:t>
            </w:r>
            <w:r w:rsidRPr="00F425A0">
              <w:rPr>
                <w:rFonts w:ascii="Times New Roman" w:eastAsia="Calibri" w:hAnsi="Times New Roman" w:cs="Times New Roman"/>
                <w:b/>
                <w:bCs/>
                <w:sz w:val="24"/>
              </w:rPr>
              <w:t xml:space="preserve"> XÃ HỘI CHỦ NGHĨA VIỆT NAM</w:t>
            </w:r>
          </w:p>
          <w:p w14:paraId="47FF2FBD" w14:textId="46AA84DB" w:rsidR="00E2124E" w:rsidRPr="00F425A0" w:rsidRDefault="00E2124E" w:rsidP="00B63A58">
            <w:pPr>
              <w:pStyle w:val="Header"/>
              <w:tabs>
                <w:tab w:val="center" w:pos="1980"/>
                <w:tab w:val="center" w:pos="6660"/>
              </w:tabs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</w:rPr>
            </w:pPr>
            <w:r w:rsidRPr="00A917A6">
              <w:rPr>
                <w:rFonts w:ascii="Times New Roman" w:eastAsia="Calibri" w:hAnsi="Times New Roman" w:cs="Times New Roman"/>
                <w:b/>
                <w:sz w:val="24"/>
                <w:szCs w:val="26"/>
              </w:rPr>
              <w:t>Độc lập - Tự do - Hạnh  phúc</w:t>
            </w:r>
          </w:p>
        </w:tc>
      </w:tr>
    </w:tbl>
    <w:p w14:paraId="111F6088" w14:textId="325F4E56" w:rsidR="00E2124E" w:rsidRDefault="00805533" w:rsidP="00E212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A03F7F5" wp14:editId="0D4D03A6">
                <wp:simplePos x="0" y="0"/>
                <wp:positionH relativeFrom="column">
                  <wp:posOffset>3651885</wp:posOffset>
                </wp:positionH>
                <wp:positionV relativeFrom="paragraph">
                  <wp:posOffset>22860</wp:posOffset>
                </wp:positionV>
                <wp:extent cx="1857375" cy="0"/>
                <wp:effectExtent l="9525" t="13970" r="9525" b="5080"/>
                <wp:wrapNone/>
                <wp:docPr id="2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ACF86D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" o:spid="_x0000_s1026" type="#_x0000_t32" style="position:absolute;margin-left:287.55pt;margin-top:1.8pt;width:146.2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+fLIQIAAD0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81DE12" wp14:editId="2D312B09">
                <wp:simplePos x="0" y="0"/>
                <wp:positionH relativeFrom="column">
                  <wp:posOffset>680085</wp:posOffset>
                </wp:positionH>
                <wp:positionV relativeFrom="paragraph">
                  <wp:posOffset>22860</wp:posOffset>
                </wp:positionV>
                <wp:extent cx="1438275" cy="0"/>
                <wp:effectExtent l="9525" t="13970" r="9525" b="5080"/>
                <wp:wrapNone/>
                <wp:docPr id="2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38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0526DD" id="AutoShape 50" o:spid="_x0000_s1026" type="#_x0000_t32" style="position:absolute;margin-left:53.55pt;margin-top:1.8pt;width:113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laJIQIAAD0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"/>
            </w:pict>
          </mc:Fallback>
        </mc:AlternateContent>
      </w:r>
    </w:p>
    <w:p w14:paraId="7BC70331" w14:textId="022E1024" w:rsidR="009D2A88" w:rsidRPr="005A2487" w:rsidRDefault="009D2A88" w:rsidP="00F80979">
      <w:pPr>
        <w:jc w:val="center"/>
        <w:rPr>
          <w:rFonts w:ascii="Times New Roman" w:hAnsi="Times New Roman" w:cs="Times New Roman"/>
          <w:b/>
          <w:sz w:val="26"/>
          <w:szCs w:val="24"/>
        </w:rPr>
      </w:pPr>
      <w:r w:rsidRPr="005A2487">
        <w:rPr>
          <w:rFonts w:ascii="Times New Roman" w:hAnsi="Times New Roman" w:cs="Times New Roman"/>
          <w:b/>
          <w:sz w:val="26"/>
          <w:szCs w:val="24"/>
        </w:rPr>
        <w:t>PHIẾU Đ</w:t>
      </w:r>
      <w:r w:rsidR="00100421" w:rsidRPr="005A2487">
        <w:rPr>
          <w:rFonts w:ascii="Times New Roman" w:hAnsi="Times New Roman" w:cs="Times New Roman"/>
          <w:b/>
          <w:sz w:val="26"/>
          <w:szCs w:val="24"/>
        </w:rPr>
        <w:t>Ă</w:t>
      </w:r>
      <w:r w:rsidRPr="005A2487">
        <w:rPr>
          <w:rFonts w:ascii="Times New Roman" w:hAnsi="Times New Roman" w:cs="Times New Roman"/>
          <w:b/>
          <w:sz w:val="26"/>
          <w:szCs w:val="24"/>
        </w:rPr>
        <w:t xml:space="preserve">NG KÝ </w:t>
      </w:r>
      <w:r w:rsidR="00DD2B7E">
        <w:rPr>
          <w:rFonts w:ascii="Times New Roman" w:hAnsi="Times New Roman" w:cs="Times New Roman"/>
          <w:b/>
          <w:sz w:val="26"/>
          <w:szCs w:val="24"/>
        </w:rPr>
        <w:t xml:space="preserve">THÔNG TIN </w:t>
      </w:r>
      <w:r w:rsidR="00440DDA">
        <w:rPr>
          <w:rFonts w:ascii="Times New Roman" w:hAnsi="Times New Roman" w:cs="Times New Roman"/>
          <w:b/>
          <w:sz w:val="26"/>
          <w:szCs w:val="24"/>
        </w:rPr>
        <w:t>XÉT</w:t>
      </w:r>
      <w:r w:rsidRPr="005A2487">
        <w:rPr>
          <w:rFonts w:ascii="Times New Roman" w:hAnsi="Times New Roman" w:cs="Times New Roman"/>
          <w:b/>
          <w:sz w:val="26"/>
          <w:szCs w:val="24"/>
        </w:rPr>
        <w:t xml:space="preserve"> TUYỂN</w:t>
      </w:r>
      <w:r w:rsidR="005A2487" w:rsidRPr="005A2487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Pr="005A2487">
        <w:rPr>
          <w:rFonts w:ascii="Times New Roman" w:hAnsi="Times New Roman" w:cs="Times New Roman"/>
          <w:b/>
          <w:sz w:val="26"/>
          <w:szCs w:val="24"/>
        </w:rPr>
        <w:t>ĐẠI HỌ</w:t>
      </w:r>
      <w:r w:rsidR="008033B9">
        <w:rPr>
          <w:rFonts w:ascii="Times New Roman" w:hAnsi="Times New Roman" w:cs="Times New Roman"/>
          <w:b/>
          <w:sz w:val="26"/>
          <w:szCs w:val="24"/>
        </w:rPr>
        <w:t>C</w:t>
      </w:r>
      <w:r w:rsidR="00EC519F">
        <w:rPr>
          <w:rFonts w:ascii="Times New Roman" w:hAnsi="Times New Roman" w:cs="Times New Roman"/>
          <w:b/>
          <w:sz w:val="26"/>
          <w:szCs w:val="24"/>
        </w:rPr>
        <w:t xml:space="preserve"> CHÍ</w:t>
      </w:r>
      <w:r w:rsidRPr="005A2487">
        <w:rPr>
          <w:rFonts w:ascii="Times New Roman" w:hAnsi="Times New Roman" w:cs="Times New Roman"/>
          <w:b/>
          <w:sz w:val="26"/>
          <w:szCs w:val="24"/>
        </w:rPr>
        <w:t>NH QUY NĂM 20</w:t>
      </w:r>
      <w:r w:rsidR="005416DA">
        <w:rPr>
          <w:rFonts w:ascii="Times New Roman" w:hAnsi="Times New Roman" w:cs="Times New Roman"/>
          <w:b/>
          <w:sz w:val="26"/>
          <w:szCs w:val="24"/>
        </w:rPr>
        <w:t>2</w:t>
      </w:r>
      <w:r w:rsidR="00C81B32">
        <w:rPr>
          <w:rFonts w:ascii="Times New Roman" w:hAnsi="Times New Roman" w:cs="Times New Roman"/>
          <w:b/>
          <w:sz w:val="26"/>
          <w:szCs w:val="24"/>
        </w:rPr>
        <w:t>6</w:t>
      </w:r>
    </w:p>
    <w:p w14:paraId="1CD25B13" w14:textId="1E22B34D" w:rsidR="00F80979" w:rsidRPr="00D76C8C" w:rsidRDefault="002C52E1" w:rsidP="00F8097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Cs w:val="24"/>
        </w:rPr>
        <w:t>Sử dụng</w:t>
      </w:r>
      <w:r w:rsidR="002A32AA" w:rsidRPr="00D76C8C">
        <w:rPr>
          <w:rFonts w:ascii="Times New Roman" w:hAnsi="Times New Roman" w:cs="Times New Roman"/>
          <w:szCs w:val="24"/>
        </w:rPr>
        <w:t xml:space="preserve"> cho thí sinh </w:t>
      </w:r>
      <w:r w:rsidR="00EC519F">
        <w:rPr>
          <w:rFonts w:ascii="Times New Roman" w:hAnsi="Times New Roman" w:cs="Times New Roman"/>
          <w:szCs w:val="24"/>
        </w:rPr>
        <w:t xml:space="preserve">ĐKXT </w:t>
      </w:r>
      <w:r w:rsidR="00EE703B">
        <w:rPr>
          <w:rFonts w:ascii="Times New Roman" w:hAnsi="Times New Roman" w:cs="Times New Roman"/>
          <w:szCs w:val="24"/>
        </w:rPr>
        <w:t>phương thức xét</w:t>
      </w:r>
      <w:r w:rsidR="00EF159B">
        <w:rPr>
          <w:rFonts w:ascii="Times New Roman" w:hAnsi="Times New Roman" w:cs="Times New Roman"/>
          <w:szCs w:val="24"/>
        </w:rPr>
        <w:t xml:space="preserve"> </w:t>
      </w:r>
      <w:r w:rsidR="0074418C">
        <w:rPr>
          <w:rFonts w:ascii="Times New Roman" w:hAnsi="Times New Roman" w:cs="Times New Roman"/>
          <w:szCs w:val="24"/>
        </w:rPr>
        <w:t>KQHT</w:t>
      </w:r>
      <w:r w:rsidR="00EF159B">
        <w:rPr>
          <w:rFonts w:ascii="Times New Roman" w:hAnsi="Times New Roman" w:cs="Times New Roman"/>
          <w:szCs w:val="24"/>
        </w:rPr>
        <w:t xml:space="preserve"> </w:t>
      </w:r>
      <w:r w:rsidR="00F63237">
        <w:rPr>
          <w:rFonts w:ascii="Times New Roman" w:hAnsi="Times New Roman" w:cs="Times New Roman"/>
          <w:szCs w:val="24"/>
        </w:rPr>
        <w:t xml:space="preserve">cấp </w:t>
      </w:r>
      <w:r w:rsidR="00EF159B">
        <w:rPr>
          <w:rFonts w:ascii="Times New Roman" w:hAnsi="Times New Roman" w:cs="Times New Roman"/>
          <w:szCs w:val="24"/>
        </w:rPr>
        <w:t>THPT</w:t>
      </w:r>
      <w:r w:rsidR="006E2F42">
        <w:rPr>
          <w:rFonts w:ascii="Times New Roman" w:hAnsi="Times New Roman" w:cs="Times New Roman"/>
          <w:szCs w:val="24"/>
        </w:rPr>
        <w:t xml:space="preserve"> (</w:t>
      </w:r>
      <w:r w:rsidR="00240E2C">
        <w:rPr>
          <w:rFonts w:ascii="Times New Roman" w:hAnsi="Times New Roman" w:cs="Times New Roman"/>
          <w:szCs w:val="24"/>
        </w:rPr>
        <w:t>học bạ)</w:t>
      </w:r>
    </w:p>
    <w:p w14:paraId="4CFCAD83" w14:textId="77777777" w:rsidR="002A32AA" w:rsidRPr="002454B7" w:rsidRDefault="002A32AA" w:rsidP="00F80979">
      <w:pPr>
        <w:jc w:val="center"/>
        <w:rPr>
          <w:rFonts w:ascii="Times New Roman" w:hAnsi="Times New Roman" w:cs="Times New Roman"/>
          <w:b/>
          <w:sz w:val="10"/>
          <w:szCs w:val="24"/>
        </w:rPr>
      </w:pPr>
    </w:p>
    <w:p w14:paraId="14994A9E" w14:textId="77777777" w:rsidR="00584B85" w:rsidRPr="00B8450B" w:rsidRDefault="00F80979" w:rsidP="001A4CA4">
      <w:pPr>
        <w:spacing w:line="360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1. </w:t>
      </w:r>
      <w:r w:rsidR="009D2A88" w:rsidRPr="00B8450B">
        <w:rPr>
          <w:rFonts w:ascii="Times New Roman" w:hAnsi="Times New Roman" w:cs="Times New Roman"/>
          <w:b/>
        </w:rPr>
        <w:t>Họ và tên</w:t>
      </w:r>
      <w:r w:rsidR="00584B85" w:rsidRPr="00B8450B">
        <w:rPr>
          <w:rFonts w:ascii="Times New Roman" w:hAnsi="Times New Roman" w:cs="Times New Roman"/>
        </w:rPr>
        <w:t xml:space="preserve"> </w:t>
      </w:r>
      <w:r w:rsidR="00584B85" w:rsidRPr="00B8450B">
        <w:rPr>
          <w:rFonts w:ascii="Times New Roman" w:hAnsi="Times New Roman" w:cs="Times New Roman"/>
          <w:i/>
        </w:rPr>
        <w:t>(viết đúng như giấy khai sinh bằng chữ in HOA có dấu):</w:t>
      </w:r>
    </w:p>
    <w:p w14:paraId="57D04293" w14:textId="77777777" w:rsidR="00584B85" w:rsidRPr="0023235C" w:rsidRDefault="00584B85" w:rsidP="001A4CA4">
      <w:pPr>
        <w:tabs>
          <w:tab w:val="left" w:leader="dot" w:pos="6237"/>
          <w:tab w:val="left" w:leader="dot" w:pos="8222"/>
          <w:tab w:val="left" w:leader="dot" w:pos="8789"/>
          <w:tab w:val="left" w:leader="dot" w:pos="9639"/>
        </w:tabs>
        <w:spacing w:line="360" w:lineRule="auto"/>
        <w:rPr>
          <w:rFonts w:ascii="Times New Roman" w:hAnsi="Times New Roman" w:cs="Times New Roman"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 xml:space="preserve"> </w:t>
      </w:r>
      <w:r w:rsidRPr="0023235C">
        <w:rPr>
          <w:rFonts w:ascii="Times New Roman" w:hAnsi="Times New Roman" w:cs="Times New Roman"/>
          <w:i/>
          <w:sz w:val="16"/>
          <w:szCs w:val="16"/>
        </w:rPr>
        <w:tab/>
      </w:r>
      <w:r w:rsidRPr="00B8450B">
        <w:rPr>
          <w:rFonts w:ascii="Times New Roman" w:hAnsi="Times New Roman" w:cs="Times New Roman"/>
          <w:i/>
        </w:rPr>
        <w:t xml:space="preserve"> </w:t>
      </w:r>
      <w:r w:rsidR="00F80979" w:rsidRPr="00B8450B">
        <w:rPr>
          <w:rFonts w:ascii="Times New Roman" w:hAnsi="Times New Roman" w:cs="Times New Roman"/>
          <w:b/>
        </w:rPr>
        <w:t xml:space="preserve">2. </w:t>
      </w:r>
      <w:r w:rsidR="009D2A88" w:rsidRPr="00B8450B">
        <w:rPr>
          <w:rFonts w:ascii="Times New Roman" w:hAnsi="Times New Roman" w:cs="Times New Roman"/>
          <w:b/>
        </w:rPr>
        <w:t>Ngày sinh:</w:t>
      </w:r>
      <w:r w:rsidR="00F80979" w:rsidRPr="00B8450B">
        <w:rPr>
          <w:rFonts w:ascii="Times New Roman" w:hAnsi="Times New Roman" w:cs="Times New Roman"/>
        </w:rPr>
        <w:t xml:space="preserve"> 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  <w:r w:rsidR="00F80979" w:rsidRPr="00B8450B">
        <w:rPr>
          <w:rFonts w:ascii="Times New Roman" w:hAnsi="Times New Roman" w:cs="Times New Roman"/>
        </w:rPr>
        <w:t>/</w:t>
      </w:r>
      <w:r w:rsidR="00681641" w:rsidRPr="0023235C">
        <w:rPr>
          <w:rFonts w:ascii="Times New Roman" w:hAnsi="Times New Roman" w:cs="Times New Roman"/>
          <w:sz w:val="16"/>
          <w:szCs w:val="16"/>
        </w:rPr>
        <w:tab/>
      </w:r>
    </w:p>
    <w:p w14:paraId="6B96DD90" w14:textId="77777777" w:rsidR="009D2A88" w:rsidRPr="00B8450B" w:rsidRDefault="00F80979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3. </w:t>
      </w:r>
      <w:r w:rsidR="009D2A88" w:rsidRPr="00B8450B">
        <w:rPr>
          <w:rFonts w:ascii="Times New Roman" w:hAnsi="Times New Roman" w:cs="Times New Roman"/>
          <w:b/>
        </w:rPr>
        <w:t>Giới tính:</w:t>
      </w:r>
      <w:r w:rsidRPr="00B8450B">
        <w:rPr>
          <w:rFonts w:ascii="Times New Roman" w:hAnsi="Times New Roman" w:cs="Times New Roman"/>
        </w:rPr>
        <w:t xml:space="preserve"> </w:t>
      </w:r>
      <w:r w:rsidR="00243D28" w:rsidRPr="00B8450B">
        <w:rPr>
          <w:rFonts w:ascii="Times New Roman" w:hAnsi="Times New Roman" w:cs="Times New Roman"/>
        </w:rPr>
        <w:tab/>
      </w:r>
      <w:r w:rsidR="00F25879" w:rsidRPr="00B8450B">
        <w:rPr>
          <w:rFonts w:ascii="Times New Roman" w:hAnsi="Times New Roman" w:cs="Times New Roman"/>
        </w:rPr>
        <w:tab/>
      </w:r>
      <w:r w:rsidR="00243D28" w:rsidRPr="00B8450B">
        <w:rPr>
          <w:rFonts w:ascii="Times New Roman" w:hAnsi="Times New Roman" w:cs="Times New Roman"/>
        </w:rPr>
        <w:t xml:space="preserve">Nam  </w:t>
      </w:r>
      <w:r w:rsidR="00243D28" w:rsidRPr="0011467F">
        <w:rPr>
          <w:rFonts w:ascii="Times New Roman" w:hAnsi="Times New Roman" w:cs="Times New Roman"/>
          <w:sz w:val="26"/>
        </w:rPr>
        <w:sym w:font="Wingdings 2" w:char="F0A3"/>
      </w:r>
      <w:r w:rsidR="00243D28" w:rsidRPr="00B8450B">
        <w:rPr>
          <w:rFonts w:ascii="Times New Roman" w:hAnsi="Times New Roman" w:cs="Times New Roman"/>
        </w:rPr>
        <w:t>;</w:t>
      </w:r>
      <w:r w:rsidR="00243D28" w:rsidRPr="00B8450B">
        <w:rPr>
          <w:rFonts w:ascii="Times New Roman" w:hAnsi="Times New Roman" w:cs="Times New Roman"/>
        </w:rPr>
        <w:tab/>
        <w:t xml:space="preserve">Nữ  </w:t>
      </w:r>
      <w:r w:rsidR="00243D28" w:rsidRPr="0011467F">
        <w:rPr>
          <w:rFonts w:ascii="Times New Roman" w:hAnsi="Times New Roman" w:cs="Times New Roman"/>
          <w:sz w:val="26"/>
        </w:rPr>
        <w:sym w:font="Wingdings 2" w:char="F0A3"/>
      </w:r>
    </w:p>
    <w:p w14:paraId="15BEC730" w14:textId="48B53BF5" w:rsidR="00243D28" w:rsidRPr="00B8450B" w:rsidRDefault="00243D28" w:rsidP="001A4CA4">
      <w:pPr>
        <w:tabs>
          <w:tab w:val="left" w:leader="dot" w:pos="5670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4. </w:t>
      </w:r>
      <w:r w:rsidR="009D2A88" w:rsidRPr="00B8450B">
        <w:rPr>
          <w:rFonts w:ascii="Times New Roman" w:hAnsi="Times New Roman" w:cs="Times New Roman"/>
          <w:b/>
        </w:rPr>
        <w:t xml:space="preserve">SBD </w:t>
      </w:r>
      <w:r w:rsidR="005160CB" w:rsidRPr="005160CB">
        <w:rPr>
          <w:rFonts w:ascii="Times New Roman" w:hAnsi="Times New Roman" w:cs="Times New Roman"/>
          <w:i/>
        </w:rPr>
        <w:t>(</w:t>
      </w:r>
      <w:r w:rsidRPr="005160CB">
        <w:rPr>
          <w:rFonts w:ascii="Times New Roman" w:hAnsi="Times New Roman" w:cs="Times New Roman"/>
          <w:i/>
        </w:rPr>
        <w:t xml:space="preserve">dự </w:t>
      </w:r>
      <w:r w:rsidR="00037B31" w:rsidRPr="005160CB">
        <w:rPr>
          <w:rFonts w:ascii="Times New Roman" w:hAnsi="Times New Roman" w:cs="Times New Roman"/>
          <w:i/>
        </w:rPr>
        <w:t xml:space="preserve">thi </w:t>
      </w:r>
      <w:r w:rsidR="0088255C" w:rsidRPr="005160CB">
        <w:rPr>
          <w:rFonts w:ascii="Times New Roman" w:hAnsi="Times New Roman" w:cs="Times New Roman"/>
          <w:i/>
        </w:rPr>
        <w:t>TN</w:t>
      </w:r>
      <w:r w:rsidR="0022555F" w:rsidRPr="005160CB">
        <w:rPr>
          <w:rFonts w:ascii="Times New Roman" w:hAnsi="Times New Roman" w:cs="Times New Roman"/>
          <w:i/>
        </w:rPr>
        <w:t>THPT</w:t>
      </w:r>
      <w:r w:rsidR="00A52B46" w:rsidRPr="005160CB">
        <w:rPr>
          <w:rFonts w:ascii="Times New Roman" w:hAnsi="Times New Roman" w:cs="Times New Roman"/>
          <w:i/>
        </w:rPr>
        <w:t xml:space="preserve"> năm 20</w:t>
      </w:r>
      <w:r w:rsidR="0022555F" w:rsidRPr="005160CB">
        <w:rPr>
          <w:rFonts w:ascii="Times New Roman" w:hAnsi="Times New Roman" w:cs="Times New Roman"/>
          <w:i/>
        </w:rPr>
        <w:t>2</w:t>
      </w:r>
      <w:r w:rsidR="00C81B32">
        <w:rPr>
          <w:rFonts w:ascii="Times New Roman" w:hAnsi="Times New Roman" w:cs="Times New Roman"/>
          <w:i/>
        </w:rPr>
        <w:t>6</w:t>
      </w:r>
      <w:r w:rsidR="005160CB" w:rsidRPr="005160CB">
        <w:rPr>
          <w:rFonts w:ascii="Times New Roman" w:hAnsi="Times New Roman" w:cs="Times New Roman"/>
          <w:i/>
        </w:rPr>
        <w:t>):</w:t>
      </w:r>
      <w:r w:rsidR="004A7541" w:rsidRPr="00B8450B">
        <w:rPr>
          <w:rFonts w:ascii="Times New Roman" w:hAnsi="Times New Roman" w:cs="Times New Roman"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b/>
        </w:rPr>
        <w:t xml:space="preserve">5. </w:t>
      </w:r>
      <w:r w:rsidR="009D2A88" w:rsidRPr="00B8450B">
        <w:rPr>
          <w:rFonts w:ascii="Times New Roman" w:hAnsi="Times New Roman" w:cs="Times New Roman"/>
          <w:b/>
        </w:rPr>
        <w:t xml:space="preserve">Số </w:t>
      </w:r>
      <w:r w:rsidR="00307310" w:rsidRPr="00B8450B">
        <w:rPr>
          <w:rFonts w:ascii="Times New Roman" w:hAnsi="Times New Roman" w:cs="Times New Roman"/>
          <w:b/>
        </w:rPr>
        <w:t>căn cước</w:t>
      </w:r>
      <w:r w:rsidR="009D2A88" w:rsidRPr="00B8450B">
        <w:rPr>
          <w:rFonts w:ascii="Times New Roman" w:hAnsi="Times New Roman" w:cs="Times New Roman"/>
          <w:b/>
        </w:rPr>
        <w:t>:</w:t>
      </w:r>
      <w:r w:rsidR="00472A80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</w:p>
    <w:p w14:paraId="52EC493D" w14:textId="1E385EDD" w:rsidR="009D2A88" w:rsidRPr="00B8450B" w:rsidRDefault="00243D28" w:rsidP="001A4CA4">
      <w:pPr>
        <w:tabs>
          <w:tab w:val="left" w:leader="dot" w:pos="7088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6. </w:t>
      </w:r>
      <w:r w:rsidR="009D2A88" w:rsidRPr="00B8450B">
        <w:rPr>
          <w:rFonts w:ascii="Times New Roman" w:hAnsi="Times New Roman" w:cs="Times New Roman"/>
          <w:b/>
        </w:rPr>
        <w:t>Nơi sinh</w:t>
      </w:r>
      <w:r w:rsidRPr="00B8450B">
        <w:rPr>
          <w:rFonts w:ascii="Times New Roman" w:hAnsi="Times New Roman" w:cs="Times New Roman"/>
        </w:rPr>
        <w:t xml:space="preserve"> </w:t>
      </w:r>
      <w:r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Pr="00B8450B">
        <w:rPr>
          <w:rFonts w:ascii="Times New Roman" w:hAnsi="Times New Roman" w:cs="Times New Roman"/>
          <w:i/>
        </w:rPr>
        <w:t>hi tỉ</w:t>
      </w:r>
      <w:r w:rsidR="005160CB">
        <w:rPr>
          <w:rFonts w:ascii="Times New Roman" w:hAnsi="Times New Roman" w:cs="Times New Roman"/>
          <w:i/>
        </w:rPr>
        <w:t>nh</w:t>
      </w:r>
      <w:r w:rsidR="000C1C8C">
        <w:rPr>
          <w:rFonts w:ascii="Times New Roman" w:hAnsi="Times New Roman" w:cs="Times New Roman"/>
          <w:i/>
        </w:rPr>
        <w:t>/</w:t>
      </w:r>
      <w:r w:rsidR="004A7541" w:rsidRPr="00B8450B">
        <w:rPr>
          <w:rFonts w:ascii="Times New Roman" w:hAnsi="Times New Roman" w:cs="Times New Roman"/>
          <w:i/>
        </w:rPr>
        <w:t>thành phố)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9D2A88" w:rsidRPr="0023235C">
        <w:rPr>
          <w:rFonts w:ascii="Times New Roman" w:hAnsi="Times New Roman" w:cs="Times New Roman"/>
          <w:sz w:val="16"/>
          <w:szCs w:val="16"/>
        </w:rPr>
        <w:tab/>
      </w:r>
      <w:r w:rsidR="004A7541" w:rsidRPr="00B8450B">
        <w:rPr>
          <w:rFonts w:ascii="Times New Roman" w:hAnsi="Times New Roman" w:cs="Times New Roman"/>
          <w:b/>
        </w:rPr>
        <w:t xml:space="preserve">7. </w:t>
      </w:r>
      <w:r w:rsidR="009D2A88" w:rsidRPr="00B8450B">
        <w:rPr>
          <w:rFonts w:ascii="Times New Roman" w:hAnsi="Times New Roman" w:cs="Times New Roman"/>
          <w:b/>
        </w:rPr>
        <w:t>Dân tộc:</w:t>
      </w:r>
      <w:r w:rsidR="004A7541" w:rsidRPr="00B8450B">
        <w:rPr>
          <w:rFonts w:ascii="Times New Roman" w:hAnsi="Times New Roman" w:cs="Times New Roman"/>
          <w:b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DC289F8" w14:textId="1F43DE5D" w:rsidR="009D2A88" w:rsidRPr="00B8450B" w:rsidRDefault="004A7541" w:rsidP="001A4CA4">
      <w:pPr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 xml:space="preserve">8. </w:t>
      </w:r>
      <w:r w:rsidR="00307310" w:rsidRPr="00B8450B">
        <w:rPr>
          <w:rFonts w:ascii="Times New Roman" w:hAnsi="Times New Roman" w:cs="Times New Roman"/>
          <w:b/>
        </w:rPr>
        <w:t>Nơi</w:t>
      </w:r>
      <w:r w:rsidR="009D2A88" w:rsidRPr="00B8450B">
        <w:rPr>
          <w:rFonts w:ascii="Times New Roman" w:hAnsi="Times New Roman" w:cs="Times New Roman"/>
          <w:b/>
        </w:rPr>
        <w:t xml:space="preserve"> </w:t>
      </w:r>
      <w:r w:rsidR="00307310" w:rsidRPr="00B8450B">
        <w:rPr>
          <w:rFonts w:ascii="Times New Roman" w:hAnsi="Times New Roman" w:cs="Times New Roman"/>
          <w:b/>
        </w:rPr>
        <w:t xml:space="preserve">cư </w:t>
      </w:r>
      <w:r w:rsidR="009D2A88" w:rsidRPr="00B8450B">
        <w:rPr>
          <w:rFonts w:ascii="Times New Roman" w:hAnsi="Times New Roman" w:cs="Times New Roman"/>
          <w:b/>
        </w:rPr>
        <w:t xml:space="preserve">trú: </w:t>
      </w:r>
    </w:p>
    <w:p w14:paraId="3B33BCA5" w14:textId="3CCF02F7" w:rsidR="009D2A88" w:rsidRPr="00B8450B" w:rsidRDefault="00295A30" w:rsidP="001A4CA4">
      <w:pPr>
        <w:tabs>
          <w:tab w:val="left" w:pos="284"/>
          <w:tab w:val="left" w:leader="dot" w:pos="4536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9D2A88" w:rsidRPr="00B8450B">
        <w:rPr>
          <w:rFonts w:ascii="Times New Roman" w:hAnsi="Times New Roman" w:cs="Times New Roman"/>
          <w:i/>
        </w:rPr>
        <w:t>Tỉnh</w:t>
      </w:r>
      <w:r w:rsidR="00144861" w:rsidRPr="00B8450B">
        <w:rPr>
          <w:rFonts w:ascii="Times New Roman" w:hAnsi="Times New Roman" w:cs="Times New Roman"/>
          <w:i/>
        </w:rPr>
        <w:t>/</w:t>
      </w:r>
      <w:r w:rsidR="009D2A88" w:rsidRPr="00B8450B">
        <w:rPr>
          <w:rFonts w:ascii="Times New Roman" w:hAnsi="Times New Roman" w:cs="Times New Roman"/>
          <w:i/>
        </w:rPr>
        <w:t>thành phố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A61246" w:rsidRPr="00B8450B">
        <w:rPr>
          <w:rFonts w:ascii="Times New Roman" w:hAnsi="Times New Roman" w:cs="Times New Roman"/>
          <w:i/>
        </w:rPr>
        <w:t xml:space="preserve"> </w:t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DF2052" w:rsidRPr="00B8450B">
        <w:rPr>
          <w:rFonts w:ascii="Times New Roman" w:hAnsi="Times New Roman" w:cs="Times New Roman"/>
          <w:i/>
        </w:rPr>
        <w:t>Xã/phường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23235C">
        <w:rPr>
          <w:rFonts w:ascii="Times New Roman" w:hAnsi="Times New Roman" w:cs="Times New Roman"/>
          <w:sz w:val="16"/>
          <w:szCs w:val="16"/>
        </w:rPr>
        <w:tab/>
      </w:r>
    </w:p>
    <w:p w14:paraId="4DBFE390" w14:textId="77777777" w:rsidR="002F47B9" w:rsidRDefault="00295A30" w:rsidP="00DF2052">
      <w:pPr>
        <w:tabs>
          <w:tab w:val="left" w:pos="284"/>
          <w:tab w:val="left" w:leader="dot" w:pos="9639"/>
        </w:tabs>
        <w:spacing w:line="312" w:lineRule="auto"/>
        <w:rPr>
          <w:rFonts w:ascii="Times New Roman" w:hAnsi="Times New Roman" w:cs="Times New Roman"/>
          <w:i/>
          <w:sz w:val="16"/>
          <w:szCs w:val="16"/>
        </w:rPr>
      </w:pPr>
      <w:r w:rsidRPr="00B8450B">
        <w:rPr>
          <w:rFonts w:ascii="Times New Roman" w:hAnsi="Times New Roman" w:cs="Times New Roman"/>
          <w:i/>
        </w:rPr>
        <w:tab/>
      </w:r>
      <w:r w:rsidR="00304E9F" w:rsidRPr="00B8450B">
        <w:rPr>
          <w:rFonts w:ascii="Times New Roman" w:hAnsi="Times New Roman" w:cs="Times New Roman"/>
          <w:i/>
        </w:rPr>
        <w:t xml:space="preserve">+ </w:t>
      </w:r>
      <w:r w:rsidR="00DF2052" w:rsidRPr="00B8450B">
        <w:rPr>
          <w:rFonts w:ascii="Times New Roman" w:hAnsi="Times New Roman" w:cs="Times New Roman"/>
          <w:i/>
        </w:rPr>
        <w:t>Số nhà/đường/khóm/ấp</w:t>
      </w:r>
      <w:r w:rsidR="009D2A88" w:rsidRPr="00B8450B">
        <w:rPr>
          <w:rFonts w:ascii="Times New Roman" w:hAnsi="Times New Roman" w:cs="Times New Roman"/>
          <w:i/>
        </w:rPr>
        <w:t>:</w:t>
      </w:r>
      <w:r w:rsidR="004A7541" w:rsidRPr="00B8450B">
        <w:rPr>
          <w:rFonts w:ascii="Times New Roman" w:hAnsi="Times New Roman" w:cs="Times New Roman"/>
          <w:i/>
        </w:rPr>
        <w:t xml:space="preserve"> </w:t>
      </w:r>
      <w:r w:rsidR="004A7541" w:rsidRPr="0023235C">
        <w:rPr>
          <w:rFonts w:ascii="Times New Roman" w:hAnsi="Times New Roman" w:cs="Times New Roman"/>
          <w:i/>
          <w:sz w:val="16"/>
          <w:szCs w:val="16"/>
        </w:rPr>
        <w:tab/>
      </w:r>
    </w:p>
    <w:p w14:paraId="4AD8DFB5" w14:textId="5B7A1327" w:rsidR="009D2A88" w:rsidRPr="00B8450B" w:rsidRDefault="004A7541" w:rsidP="002F47B9">
      <w:pPr>
        <w:tabs>
          <w:tab w:val="left" w:pos="284"/>
        </w:tabs>
        <w:spacing w:line="312" w:lineRule="auto"/>
        <w:rPr>
          <w:rFonts w:ascii="Times New Roman" w:hAnsi="Times New Roman" w:cs="Times New Roman"/>
          <w:i/>
        </w:rPr>
      </w:pPr>
      <w:r w:rsidRPr="00B8450B">
        <w:rPr>
          <w:rFonts w:ascii="Times New Roman" w:hAnsi="Times New Roman" w:cs="Times New Roman"/>
          <w:i/>
        </w:rPr>
        <w:t xml:space="preserve"> </w:t>
      </w:r>
      <w:r w:rsidRPr="0023235C">
        <w:rPr>
          <w:rFonts w:ascii="Times New Roman" w:hAnsi="Times New Roman" w:cs="Times New Roman"/>
          <w:i/>
          <w:sz w:val="16"/>
          <w:szCs w:val="16"/>
        </w:rPr>
        <w:tab/>
      </w:r>
      <w:r w:rsidR="002F47B9" w:rsidRPr="002F47B9">
        <w:rPr>
          <w:rFonts w:ascii="Times New Roman" w:hAnsi="Times New Roman" w:cs="Times New Roman"/>
          <w:b/>
          <w:i/>
        </w:rPr>
        <w:t>Nơi cư trú trên 18 tháng tại khu vực 1</w:t>
      </w:r>
      <w:r w:rsidR="002F47B9" w:rsidRPr="00B8450B">
        <w:rPr>
          <w:rFonts w:ascii="Times New Roman" w:hAnsi="Times New Roman" w:cs="Times New Roman"/>
        </w:rPr>
        <w:t xml:space="preserve">  </w:t>
      </w:r>
      <w:r w:rsidR="002F47B9" w:rsidRPr="002F47B9">
        <w:rPr>
          <w:rFonts w:ascii="Times New Roman" w:hAnsi="Times New Roman" w:cs="Times New Roman"/>
          <w:sz w:val="26"/>
        </w:rPr>
        <w:sym w:font="Wingdings 2" w:char="F0A3"/>
      </w:r>
      <w:r w:rsidR="002F47B9">
        <w:rPr>
          <w:rFonts w:ascii="Times New Roman" w:hAnsi="Times New Roman" w:cs="Times New Roman"/>
        </w:rPr>
        <w:tab/>
      </w:r>
      <w:r w:rsidR="002F47B9">
        <w:rPr>
          <w:rFonts w:ascii="Times New Roman" w:hAnsi="Times New Roman" w:cs="Times New Roman"/>
        </w:rPr>
        <w:tab/>
      </w:r>
      <w:r w:rsidR="002F47B9" w:rsidRPr="002F47B9">
        <w:rPr>
          <w:rFonts w:ascii="Times New Roman" w:hAnsi="Times New Roman" w:cs="Times New Roman"/>
          <w:b/>
          <w:i/>
        </w:rPr>
        <w:t xml:space="preserve">Nơi cư trú trên 18 tháng tại xã đặc biệt khó khăn </w:t>
      </w:r>
      <w:r w:rsidR="002F47B9" w:rsidRPr="00B8450B">
        <w:rPr>
          <w:rFonts w:ascii="Times New Roman" w:hAnsi="Times New Roman" w:cs="Times New Roman"/>
        </w:rPr>
        <w:t xml:space="preserve"> </w:t>
      </w:r>
      <w:r w:rsidR="002F47B9" w:rsidRPr="002F47B9">
        <w:rPr>
          <w:rFonts w:ascii="Times New Roman" w:hAnsi="Times New Roman" w:cs="Times New Roman"/>
          <w:sz w:val="26"/>
        </w:rPr>
        <w:sym w:font="Wingdings 2" w:char="F0A3"/>
      </w:r>
    </w:p>
    <w:p w14:paraId="7D0AED74" w14:textId="77777777" w:rsidR="009D2A88" w:rsidRPr="00B8450B" w:rsidRDefault="004A7541" w:rsidP="001A4CA4">
      <w:pPr>
        <w:tabs>
          <w:tab w:val="left" w:leader="dot" w:pos="5103"/>
          <w:tab w:val="left" w:leader="dot" w:pos="9639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9. </w:t>
      </w:r>
      <w:r w:rsidR="009D2A88" w:rsidRPr="00B8450B">
        <w:rPr>
          <w:rFonts w:ascii="Times New Roman" w:hAnsi="Times New Roman" w:cs="Times New Roman"/>
          <w:b/>
        </w:rPr>
        <w:t>Số điện thoại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23235C">
        <w:rPr>
          <w:rFonts w:ascii="Times New Roman" w:hAnsi="Times New Roman" w:cs="Times New Roman"/>
          <w:sz w:val="16"/>
          <w:szCs w:val="16"/>
        </w:rPr>
        <w:tab/>
      </w:r>
      <w:r w:rsidR="009B6AD7" w:rsidRPr="00B8450B">
        <w:rPr>
          <w:rFonts w:ascii="Times New Roman" w:hAnsi="Times New Roman" w:cs="Times New Roman"/>
        </w:rPr>
        <w:t xml:space="preserve"> </w:t>
      </w:r>
      <w:r w:rsidR="00D76C12" w:rsidRPr="00B8450B">
        <w:rPr>
          <w:rFonts w:ascii="Times New Roman" w:hAnsi="Times New Roman" w:cs="Times New Roman"/>
          <w:b/>
        </w:rPr>
        <w:t xml:space="preserve">10. </w:t>
      </w:r>
      <w:r w:rsidR="009B6AD7" w:rsidRPr="00B8450B">
        <w:rPr>
          <w:rFonts w:ascii="Times New Roman" w:hAnsi="Times New Roman" w:cs="Times New Roman"/>
          <w:b/>
        </w:rPr>
        <w:t>Email:</w:t>
      </w:r>
      <w:r w:rsidR="009B6AD7" w:rsidRPr="00B8450B">
        <w:rPr>
          <w:rFonts w:ascii="Times New Roman" w:hAnsi="Times New Roman" w:cs="Times New Roman"/>
        </w:rPr>
        <w:t xml:space="preserve"> </w:t>
      </w:r>
      <w:r w:rsidR="009B6AD7" w:rsidRPr="0023235C">
        <w:rPr>
          <w:rFonts w:ascii="Times New Roman" w:hAnsi="Times New Roman" w:cs="Times New Roman"/>
          <w:sz w:val="16"/>
          <w:szCs w:val="16"/>
        </w:rPr>
        <w:tab/>
      </w:r>
    </w:p>
    <w:p w14:paraId="27447F04" w14:textId="277CF6A1" w:rsidR="009D2A88" w:rsidRPr="00B8450B" w:rsidRDefault="00805533" w:rsidP="00C77022">
      <w:pPr>
        <w:spacing w:line="288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24CD195" wp14:editId="68112EBF">
                <wp:simplePos x="0" y="0"/>
                <wp:positionH relativeFrom="column">
                  <wp:posOffset>5525770</wp:posOffset>
                </wp:positionH>
                <wp:positionV relativeFrom="paragraph">
                  <wp:posOffset>394335</wp:posOffset>
                </wp:positionV>
                <wp:extent cx="758825" cy="191770"/>
                <wp:effectExtent l="6985" t="11430" r="5715" b="6350"/>
                <wp:wrapNone/>
                <wp:docPr id="23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24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7BA58C" id="Group 14" o:spid="_x0000_s1026" style="position:absolute;margin-left:435.1pt;margin-top:31.05pt;width:59.75pt;height:15.1pt;z-index:251657728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">
                <v:rect id="Rectangle 10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<v:shape id="AutoShape 11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AutoShape 12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63B4B9F" wp14:editId="5BD104BA">
                <wp:simplePos x="0" y="0"/>
                <wp:positionH relativeFrom="column">
                  <wp:posOffset>5499735</wp:posOffset>
                </wp:positionH>
                <wp:positionV relativeFrom="paragraph">
                  <wp:posOffset>175260</wp:posOffset>
                </wp:positionV>
                <wp:extent cx="866775" cy="247650"/>
                <wp:effectExtent l="0" t="1905" r="0" b="0"/>
                <wp:wrapNone/>
                <wp:docPr id="22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50862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rườ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3B4B9F"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margin-left:433.05pt;margin-top:13.8pt;width:68.25pt;height:19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" filled="f" stroked="f">
                <v:textbox>
                  <w:txbxContent>
                    <w:p w14:paraId="60250862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rường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CAF380C" wp14:editId="69061473">
                <wp:simplePos x="0" y="0"/>
                <wp:positionH relativeFrom="column">
                  <wp:posOffset>4897120</wp:posOffset>
                </wp:positionH>
                <wp:positionV relativeFrom="paragraph">
                  <wp:posOffset>184785</wp:posOffset>
                </wp:positionV>
                <wp:extent cx="688340" cy="247650"/>
                <wp:effectExtent l="0" t="1905" r="0" b="0"/>
                <wp:wrapNone/>
                <wp:docPr id="2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34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5E62FD" w14:textId="77777777" w:rsidR="005314D1" w:rsidRPr="005314D1" w:rsidRDefault="005314D1" w:rsidP="005314D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314D1">
                              <w:rPr>
                                <w:rFonts w:ascii="Times New Roman" w:hAnsi="Times New Roman" w:cs="Times New Roman"/>
                                <w:i/>
                              </w:rPr>
                              <w:t>Mã tỉ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F380C" id="Text Box 29" o:spid="_x0000_s1027" type="#_x0000_t202" style="position:absolute;margin-left:385.6pt;margin-top:14.55pt;width:54.2pt;height:19.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VPouQIAAME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" filled="f" stroked="f">
                <v:textbox>
                  <w:txbxContent>
                    <w:p w14:paraId="575E62FD" w14:textId="77777777" w:rsidR="005314D1" w:rsidRPr="005314D1" w:rsidRDefault="005314D1" w:rsidP="005314D1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5314D1">
                        <w:rPr>
                          <w:rFonts w:ascii="Times New Roman" w:hAnsi="Times New Roman" w:cs="Times New Roman"/>
                          <w:i/>
                        </w:rPr>
                        <w:t>Mã tỉnh</w:t>
                      </w:r>
                    </w:p>
                  </w:txbxContent>
                </v:textbox>
              </v:shape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294B75CB" wp14:editId="4EF2A371">
                <wp:simplePos x="0" y="0"/>
                <wp:positionH relativeFrom="column">
                  <wp:posOffset>4958715</wp:posOffset>
                </wp:positionH>
                <wp:positionV relativeFrom="paragraph">
                  <wp:posOffset>615950</wp:posOffset>
                </wp:positionV>
                <wp:extent cx="504825" cy="191770"/>
                <wp:effectExtent l="11430" t="13970" r="7620" b="13335"/>
                <wp:wrapNone/>
                <wp:docPr id="18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8DD5E5" id="Group 15" o:spid="_x0000_s1026" style="position:absolute;margin-left:390.45pt;margin-top:48.5pt;width:39.75pt;height:15.1pt;z-index:251658752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">
                <v:rect id="Rectangle 16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shape id="AutoShape 17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4D7516D1" wp14:editId="1FF937EE">
                <wp:simplePos x="0" y="0"/>
                <wp:positionH relativeFrom="column">
                  <wp:posOffset>4958715</wp:posOffset>
                </wp:positionH>
                <wp:positionV relativeFrom="paragraph">
                  <wp:posOffset>840105</wp:posOffset>
                </wp:positionV>
                <wp:extent cx="504825" cy="191770"/>
                <wp:effectExtent l="11430" t="9525" r="7620" b="8255"/>
                <wp:wrapNone/>
                <wp:docPr id="15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DA317F" id="Group 22" o:spid="_x0000_s1026" style="position:absolute;margin-left:390.45pt;margin-top:66.15pt;width:39.75pt;height:15.1pt;z-index:251660800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">
                <v:rect id="Rectangle 2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<v:shape id="AutoShape 24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36E35D6F" wp14:editId="4B843919">
                <wp:simplePos x="0" y="0"/>
                <wp:positionH relativeFrom="column">
                  <wp:posOffset>4958715</wp:posOffset>
                </wp:positionH>
                <wp:positionV relativeFrom="paragraph">
                  <wp:posOffset>394335</wp:posOffset>
                </wp:positionV>
                <wp:extent cx="504825" cy="191770"/>
                <wp:effectExtent l="11430" t="11430" r="7620" b="6350"/>
                <wp:wrapNone/>
                <wp:docPr id="12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825" cy="191770"/>
                          <a:chOff x="8583" y="6623"/>
                          <a:chExt cx="795" cy="302"/>
                        </a:xfrm>
                      </wpg:grpSpPr>
                      <wps:wsp>
                        <wps:cNvPr id="1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8583" y="6623"/>
                            <a:ext cx="7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899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11C693" id="Group 13" o:spid="_x0000_s1026" style="position:absolute;margin-left:390.45pt;margin-top:31.05pt;width:39.75pt;height:15.1pt;z-index:251655680" coordorigin="8583,6623" coordsize="7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">
                <v:rect id="Rectangle 3" o:spid="_x0000_s1027" style="position:absolute;left:8583;top:6623;width:7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shape id="AutoShape 9" o:spid="_x0000_s1028" type="#_x0000_t32" style="position:absolute;left:899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</v:group>
            </w:pict>
          </mc:Fallback>
        </mc:AlternateContent>
      </w: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A8F62C1" wp14:editId="59CC4474">
                <wp:simplePos x="0" y="0"/>
                <wp:positionH relativeFrom="column">
                  <wp:posOffset>5525770</wp:posOffset>
                </wp:positionH>
                <wp:positionV relativeFrom="paragraph">
                  <wp:posOffset>840105</wp:posOffset>
                </wp:positionV>
                <wp:extent cx="758825" cy="191770"/>
                <wp:effectExtent l="6985" t="9525" r="5715" b="8255"/>
                <wp:wrapNone/>
                <wp:docPr id="8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614C47" id="Group 25" o:spid="_x0000_s1026" style="position:absolute;margin-left:435.1pt;margin-top:66.15pt;width:59.75pt;height:15.1pt;z-index:251661824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">
                <v:rect id="Rectangle 26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shape id="AutoShape 27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<v:shape id="AutoShape 28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</v:group>
            </w:pict>
          </mc:Fallback>
        </mc:AlternateContent>
      </w:r>
      <w:r w:rsidR="00D76C12" w:rsidRPr="00B8450B">
        <w:rPr>
          <w:rFonts w:ascii="Times New Roman" w:hAnsi="Times New Roman" w:cs="Times New Roman"/>
          <w:b/>
        </w:rPr>
        <w:t>11</w:t>
      </w:r>
      <w:r w:rsidR="004A7541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ơi học THPT hoặc tương đương</w:t>
      </w:r>
      <w:r w:rsidR="004A7541" w:rsidRPr="00B8450B">
        <w:rPr>
          <w:rFonts w:ascii="Times New Roman" w:hAnsi="Times New Roman" w:cs="Times New Roman"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(</w:t>
      </w:r>
      <w:r w:rsidR="00472A80" w:rsidRPr="00B8450B">
        <w:rPr>
          <w:rFonts w:ascii="Times New Roman" w:hAnsi="Times New Roman" w:cs="Times New Roman"/>
          <w:i/>
        </w:rPr>
        <w:t>g</w:t>
      </w:r>
      <w:r w:rsidR="004A7541" w:rsidRPr="00B8450B">
        <w:rPr>
          <w:rFonts w:ascii="Times New Roman" w:hAnsi="Times New Roman" w:cs="Times New Roman"/>
          <w:i/>
        </w:rPr>
        <w:t xml:space="preserve">hi tên </w:t>
      </w:r>
      <w:r w:rsidR="00D67B04" w:rsidRPr="00B8450B">
        <w:rPr>
          <w:rFonts w:ascii="Times New Roman" w:hAnsi="Times New Roman" w:cs="Times New Roman"/>
          <w:i/>
        </w:rPr>
        <w:t xml:space="preserve">trường </w:t>
      </w:r>
      <w:r w:rsidR="004A7541" w:rsidRPr="00B8450B">
        <w:rPr>
          <w:rFonts w:ascii="Times New Roman" w:hAnsi="Times New Roman" w:cs="Times New Roman"/>
          <w:i/>
        </w:rPr>
        <w:t xml:space="preserve">và nơi </w:t>
      </w:r>
      <w:r w:rsidR="00307310" w:rsidRPr="00B8450B">
        <w:rPr>
          <w:rFonts w:ascii="Times New Roman" w:hAnsi="Times New Roman" w:cs="Times New Roman"/>
          <w:i/>
        </w:rPr>
        <w:t>đặt trụ sở của trường</w:t>
      </w:r>
      <w:r w:rsidR="004A7541" w:rsidRPr="00B8450B">
        <w:rPr>
          <w:rFonts w:ascii="Times New Roman" w:hAnsi="Times New Roman" w:cs="Times New Roman"/>
          <w:i/>
        </w:rPr>
        <w:t xml:space="preserve">: </w:t>
      </w:r>
      <w:r w:rsidR="00CD5E0F">
        <w:rPr>
          <w:rFonts w:ascii="Times New Roman" w:hAnsi="Times New Roman" w:cs="Times New Roman"/>
          <w:i/>
        </w:rPr>
        <w:t>xã</w:t>
      </w:r>
      <w:r w:rsidR="004A7541" w:rsidRPr="00B8450B">
        <w:rPr>
          <w:rFonts w:ascii="Times New Roman" w:hAnsi="Times New Roman" w:cs="Times New Roman"/>
          <w:i/>
        </w:rPr>
        <w:t xml:space="preserve"> (</w:t>
      </w:r>
      <w:r w:rsidR="00CD5E0F">
        <w:rPr>
          <w:rFonts w:ascii="Times New Roman" w:hAnsi="Times New Roman" w:cs="Times New Roman"/>
          <w:i/>
        </w:rPr>
        <w:t>phường</w:t>
      </w:r>
      <w:r w:rsidR="004A7541" w:rsidRPr="00B8450B">
        <w:rPr>
          <w:rFonts w:ascii="Times New Roman" w:hAnsi="Times New Roman" w:cs="Times New Roman"/>
          <w:i/>
        </w:rPr>
        <w:t>), tỉnh (thành phố) và ghi mã tỉnh,</w:t>
      </w:r>
      <w:r w:rsidR="009672C6" w:rsidRPr="00B8450B">
        <w:rPr>
          <w:rFonts w:ascii="Times New Roman" w:hAnsi="Times New Roman" w:cs="Times New Roman"/>
          <w:i/>
        </w:rPr>
        <w:t xml:space="preserve"> </w:t>
      </w:r>
      <w:r w:rsidR="004A7541" w:rsidRPr="00B8450B">
        <w:rPr>
          <w:rFonts w:ascii="Times New Roman" w:hAnsi="Times New Roman" w:cs="Times New Roman"/>
          <w:i/>
        </w:rPr>
        <w:t>mã trường)</w:t>
      </w:r>
      <w:r w:rsidR="009D2A88" w:rsidRPr="00B8450B">
        <w:rPr>
          <w:rFonts w:ascii="Times New Roman" w:hAnsi="Times New Roman" w:cs="Times New Roman"/>
          <w:i/>
        </w:rPr>
        <w:t>:</w:t>
      </w:r>
    </w:p>
    <w:p w14:paraId="09C98A4F" w14:textId="77777777" w:rsidR="009D2A88" w:rsidRPr="00B8450B" w:rsidRDefault="00805533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0C6AF4C7" wp14:editId="7E3D3993">
                <wp:simplePos x="0" y="0"/>
                <wp:positionH relativeFrom="column">
                  <wp:posOffset>5525770</wp:posOffset>
                </wp:positionH>
                <wp:positionV relativeFrom="paragraph">
                  <wp:posOffset>195580</wp:posOffset>
                </wp:positionV>
                <wp:extent cx="758825" cy="191770"/>
                <wp:effectExtent l="6985" t="5080" r="5715" b="12700"/>
                <wp:wrapNone/>
                <wp:docPr id="4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8825" cy="191770"/>
                          <a:chOff x="9476" y="6623"/>
                          <a:chExt cx="1195" cy="302"/>
                        </a:xfrm>
                      </wpg:grpSpPr>
                      <wps:wsp>
                        <wps:cNvPr id="5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476" y="6623"/>
                            <a:ext cx="1195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9894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0288" y="6623"/>
                            <a:ext cx="0" cy="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F72E51" id="Group 18" o:spid="_x0000_s1026" style="position:absolute;margin-left:435.1pt;margin-top:15.4pt;width:59.75pt;height:15.1pt;z-index:251659776" coordorigin="9476,6623" coordsize="1195,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">
                <v:rect id="Rectangle 19" o:spid="_x0000_s1027" style="position:absolute;left:9476;top:6623;width:1195;height: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AutoShape 20" o:spid="_x0000_s1028" type="#_x0000_t32" style="position:absolute;left:9894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21" o:spid="_x0000_s1029" type="#_x0000_t32" style="position:absolute;left:10288;top:6623;width:0;height:3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</v:group>
            </w:pict>
          </mc:Fallback>
        </mc:AlternateContent>
      </w:r>
      <w:r w:rsidR="004A7541"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0</w:t>
      </w:r>
      <w:r w:rsidR="004A7541" w:rsidRPr="00B8450B">
        <w:rPr>
          <w:rFonts w:ascii="Times New Roman" w:hAnsi="Times New Roman" w:cs="Times New Roman"/>
        </w:rPr>
        <w:t xml:space="preserve">: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13CBA19D" w14:textId="77777777" w:rsidR="009D2A88" w:rsidRPr="00B8450B" w:rsidRDefault="004A7541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1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0603BE42" w14:textId="77777777" w:rsidR="00B749D3" w:rsidRPr="00B8450B" w:rsidRDefault="004A7541" w:rsidP="001A4CA4">
      <w:pPr>
        <w:tabs>
          <w:tab w:val="left" w:pos="284"/>
          <w:tab w:val="left" w:leader="dot" w:pos="7655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ab/>
      </w:r>
      <w:r w:rsidR="00304E9F" w:rsidRPr="00B8450B">
        <w:rPr>
          <w:rFonts w:ascii="Times New Roman" w:hAnsi="Times New Roman" w:cs="Times New Roman"/>
        </w:rPr>
        <w:t xml:space="preserve">+ </w:t>
      </w:r>
      <w:r w:rsidR="009D2A88" w:rsidRPr="00B8450B">
        <w:rPr>
          <w:rFonts w:ascii="Times New Roman" w:hAnsi="Times New Roman" w:cs="Times New Roman"/>
        </w:rPr>
        <w:t>Năm lớp 12</w:t>
      </w:r>
      <w:r w:rsidRPr="00B8450B">
        <w:rPr>
          <w:rFonts w:ascii="Times New Roman" w:hAnsi="Times New Roman" w:cs="Times New Roman"/>
        </w:rPr>
        <w:t>:</w:t>
      </w:r>
      <w:r w:rsidR="00B2768D" w:rsidRPr="00B8450B">
        <w:rPr>
          <w:rFonts w:ascii="Times New Roman" w:hAnsi="Times New Roman" w:cs="Times New Roman"/>
        </w:rPr>
        <w:t xml:space="preserve"> </w:t>
      </w:r>
      <w:r w:rsidR="00B2768D" w:rsidRPr="0023235C">
        <w:rPr>
          <w:rFonts w:ascii="Times New Roman" w:hAnsi="Times New Roman" w:cs="Times New Roman"/>
          <w:sz w:val="16"/>
          <w:szCs w:val="16"/>
        </w:rPr>
        <w:tab/>
      </w:r>
    </w:p>
    <w:p w14:paraId="58A6A29F" w14:textId="77777777" w:rsidR="009D2A88" w:rsidRPr="00B8450B" w:rsidRDefault="00D76C12" w:rsidP="001A4CA4">
      <w:pPr>
        <w:tabs>
          <w:tab w:val="left" w:leader="dot" w:pos="6237"/>
        </w:tabs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2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Năm tốt nghiệp THPT hoặc tương đương:</w:t>
      </w:r>
      <w:r w:rsidR="00B749D3" w:rsidRPr="00B8450B">
        <w:rPr>
          <w:rFonts w:ascii="Times New Roman" w:hAnsi="Times New Roman" w:cs="Times New Roman"/>
          <w:b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</w:p>
    <w:p w14:paraId="0BB993E4" w14:textId="77777777" w:rsidR="009D2A88" w:rsidRPr="00B8450B" w:rsidRDefault="00D76C1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3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Đối tượng ưu tiên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đối tượng nào thì khoanh tròn đối tượng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01 , 02 , 03 , 04 , 05 , 06 , 07</w:t>
      </w:r>
    </w:p>
    <w:p w14:paraId="696B5B68" w14:textId="77777777" w:rsidR="009D2A88" w:rsidRPr="00B8450B" w:rsidRDefault="00D76C1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4</w:t>
      </w:r>
      <w:r w:rsidR="00B749D3" w:rsidRPr="00B8450B">
        <w:rPr>
          <w:rFonts w:ascii="Times New Roman" w:hAnsi="Times New Roman" w:cs="Times New Roman"/>
          <w:b/>
        </w:rPr>
        <w:t xml:space="preserve">. </w:t>
      </w:r>
      <w:r w:rsidR="009D2A88" w:rsidRPr="00B8450B">
        <w:rPr>
          <w:rFonts w:ascii="Times New Roman" w:hAnsi="Times New Roman" w:cs="Times New Roman"/>
          <w:b/>
        </w:rPr>
        <w:t>Khu vực tuyển sinh</w:t>
      </w:r>
      <w:r w:rsidR="00B749D3" w:rsidRPr="00B8450B">
        <w:rPr>
          <w:rFonts w:ascii="Times New Roman" w:hAnsi="Times New Roman" w:cs="Times New Roman"/>
        </w:rPr>
        <w:t xml:space="preserve"> </w:t>
      </w:r>
      <w:r w:rsidR="00B749D3" w:rsidRPr="00B8450B">
        <w:rPr>
          <w:rFonts w:ascii="Times New Roman" w:hAnsi="Times New Roman" w:cs="Times New Roman"/>
          <w:i/>
        </w:rPr>
        <w:t>(thuộc khu vực nào thì khoanh tròn khu vực đó)</w:t>
      </w:r>
      <w:r w:rsidR="009D2A88" w:rsidRPr="00B8450B">
        <w:rPr>
          <w:rFonts w:ascii="Times New Roman" w:hAnsi="Times New Roman" w:cs="Times New Roman"/>
          <w:i/>
        </w:rPr>
        <w:t>:</w:t>
      </w:r>
      <w:r w:rsidR="00B749D3" w:rsidRPr="00B8450B">
        <w:rPr>
          <w:rFonts w:ascii="Times New Roman" w:hAnsi="Times New Roman" w:cs="Times New Roman"/>
        </w:rPr>
        <w:t xml:space="preserve"> KV1 , KV2-NT , KV2 , KV3</w:t>
      </w:r>
    </w:p>
    <w:p w14:paraId="1B8E92DD" w14:textId="52F7423F" w:rsidR="009C006D" w:rsidRPr="007D180A" w:rsidRDefault="00894E73" w:rsidP="003B021D">
      <w:pPr>
        <w:tabs>
          <w:tab w:val="left" w:pos="284"/>
        </w:tabs>
        <w:spacing w:line="312" w:lineRule="auto"/>
        <w:rPr>
          <w:rFonts w:ascii="Times New Roman" w:hAnsi="Times New Roman" w:cs="Times New Roman"/>
          <w:b/>
        </w:rPr>
      </w:pPr>
      <w:r w:rsidRPr="00B8450B">
        <w:rPr>
          <w:rFonts w:ascii="Times New Roman" w:hAnsi="Times New Roman" w:cs="Times New Roman"/>
          <w:b/>
        </w:rPr>
        <w:t>1</w:t>
      </w:r>
      <w:r w:rsidR="00BB3912" w:rsidRPr="00B8450B">
        <w:rPr>
          <w:rFonts w:ascii="Times New Roman" w:hAnsi="Times New Roman" w:cs="Times New Roman"/>
          <w:b/>
        </w:rPr>
        <w:t>5</w:t>
      </w:r>
      <w:r w:rsidR="00EF159B" w:rsidRPr="00B8450B">
        <w:rPr>
          <w:rFonts w:ascii="Times New Roman" w:hAnsi="Times New Roman" w:cs="Times New Roman"/>
          <w:b/>
        </w:rPr>
        <w:t xml:space="preserve">. </w:t>
      </w:r>
      <w:r w:rsidR="00BB3912" w:rsidRPr="00B8450B">
        <w:rPr>
          <w:rFonts w:ascii="Times New Roman" w:hAnsi="Times New Roman" w:cs="Times New Roman"/>
          <w:b/>
        </w:rPr>
        <w:t>Các nguyện vọng đăng ký</w:t>
      </w:r>
      <w:r w:rsidR="008361EE" w:rsidRPr="00B8450B">
        <w:rPr>
          <w:rFonts w:ascii="Times New Roman" w:hAnsi="Times New Roman" w:cs="Times New Roman"/>
          <w:b/>
        </w:rPr>
        <w:t xml:space="preserve"> xét tuyển</w:t>
      </w:r>
    </w:p>
    <w:p w14:paraId="47A4F1F1" w14:textId="11E5B8A2" w:rsidR="009D2A88" w:rsidRDefault="00897379" w:rsidP="005D469A">
      <w:pPr>
        <w:tabs>
          <w:tab w:val="left" w:pos="567"/>
          <w:tab w:val="left" w:leader="dot" w:pos="4536"/>
          <w:tab w:val="left" w:leader="dot" w:pos="7938"/>
          <w:tab w:val="left" w:leader="dot" w:pos="9923"/>
        </w:tabs>
        <w:spacing w:before="80"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- </w:t>
      </w:r>
      <w:r w:rsidR="009C006D" w:rsidRPr="00B8450B">
        <w:rPr>
          <w:rFonts w:ascii="Times New Roman" w:hAnsi="Times New Roman" w:cs="Times New Roman"/>
          <w:b/>
        </w:rPr>
        <w:t>N</w:t>
      </w:r>
      <w:r w:rsidR="009D2A88" w:rsidRPr="00B8450B">
        <w:rPr>
          <w:rFonts w:ascii="Times New Roman" w:hAnsi="Times New Roman" w:cs="Times New Roman"/>
          <w:b/>
        </w:rPr>
        <w:t>gành</w:t>
      </w:r>
      <w:r w:rsidR="009C006D" w:rsidRPr="00B8450B">
        <w:rPr>
          <w:rFonts w:ascii="Times New Roman" w:hAnsi="Times New Roman" w:cs="Times New Roman"/>
          <w:b/>
        </w:rPr>
        <w:t xml:space="preserve"> 1</w:t>
      </w:r>
      <w:r w:rsidR="009D2A88" w:rsidRPr="00B8450B">
        <w:rPr>
          <w:rFonts w:ascii="Times New Roman" w:hAnsi="Times New Roman" w:cs="Times New Roman"/>
          <w:b/>
        </w:rPr>
        <w:t>:</w:t>
      </w:r>
      <w:r w:rsidR="009D2A88" w:rsidRPr="00B8450B">
        <w:rPr>
          <w:rFonts w:ascii="Times New Roman" w:hAnsi="Times New Roman" w:cs="Times New Roman"/>
        </w:rPr>
        <w:t xml:space="preserve"> </w:t>
      </w:r>
      <w:r w:rsidR="00B749D3" w:rsidRPr="0023235C">
        <w:rPr>
          <w:rFonts w:ascii="Times New Roman" w:hAnsi="Times New Roman" w:cs="Times New Roman"/>
          <w:sz w:val="16"/>
          <w:szCs w:val="16"/>
        </w:rPr>
        <w:tab/>
      </w:r>
      <w:r w:rsidR="00B749D3" w:rsidRPr="00B8450B">
        <w:rPr>
          <w:rFonts w:ascii="Times New Roman" w:hAnsi="Times New Roman" w:cs="Times New Roman"/>
        </w:rPr>
        <w:t xml:space="preserve"> </w:t>
      </w:r>
      <w:r w:rsidR="00247737" w:rsidRPr="00B8450B">
        <w:rPr>
          <w:rFonts w:ascii="Times New Roman" w:hAnsi="Times New Roman" w:cs="Times New Roman"/>
        </w:rPr>
        <w:t xml:space="preserve">Mã </w:t>
      </w:r>
      <w:r w:rsidR="005D469A">
        <w:rPr>
          <w:rFonts w:ascii="Times New Roman" w:hAnsi="Times New Roman" w:cs="Times New Roman"/>
        </w:rPr>
        <w:t xml:space="preserve">xét tuyển (mã </w:t>
      </w:r>
      <w:r w:rsidR="00F467DC" w:rsidRPr="00B8450B">
        <w:rPr>
          <w:rFonts w:ascii="Times New Roman" w:hAnsi="Times New Roman" w:cs="Times New Roman"/>
        </w:rPr>
        <w:t>ngành</w:t>
      </w:r>
      <w:r w:rsidR="005D469A">
        <w:rPr>
          <w:rFonts w:ascii="Times New Roman" w:hAnsi="Times New Roman" w:cs="Times New Roman"/>
        </w:rPr>
        <w:t>)</w:t>
      </w:r>
      <w:r w:rsidR="00B749D3" w:rsidRPr="00B8450B">
        <w:rPr>
          <w:rFonts w:ascii="Times New Roman" w:hAnsi="Times New Roman" w:cs="Times New Roman"/>
        </w:rPr>
        <w:t xml:space="preserve">: </w:t>
      </w:r>
      <w:r w:rsidR="009C006D" w:rsidRPr="0023235C">
        <w:rPr>
          <w:rFonts w:ascii="Times New Roman" w:hAnsi="Times New Roman" w:cs="Times New Roman"/>
          <w:sz w:val="16"/>
          <w:szCs w:val="16"/>
        </w:rPr>
        <w:tab/>
      </w:r>
      <w:r w:rsidR="009D2A88" w:rsidRPr="00B8450B">
        <w:rPr>
          <w:rFonts w:ascii="Times New Roman" w:hAnsi="Times New Roman" w:cs="Times New Roman"/>
        </w:rPr>
        <w:t xml:space="preserve"> </w:t>
      </w:r>
      <w:r w:rsidR="009C006D" w:rsidRPr="00B8450B">
        <w:rPr>
          <w:rFonts w:ascii="Times New Roman" w:hAnsi="Times New Roman" w:cs="Times New Roman"/>
        </w:rPr>
        <w:t xml:space="preserve">Tổ hợp môn: </w:t>
      </w:r>
      <w:r w:rsidR="009C006D" w:rsidRPr="0023235C">
        <w:rPr>
          <w:rFonts w:ascii="Times New Roman" w:hAnsi="Times New Roman" w:cs="Times New Roman"/>
          <w:sz w:val="16"/>
          <w:szCs w:val="16"/>
        </w:rPr>
        <w:tab/>
      </w:r>
    </w:p>
    <w:p w14:paraId="136B7F9E" w14:textId="6C772C63" w:rsidR="002253A2" w:rsidRPr="00B8450B" w:rsidRDefault="007A58C7" w:rsidP="007D180A">
      <w:pPr>
        <w:tabs>
          <w:tab w:val="left" w:pos="567"/>
        </w:tabs>
        <w:spacing w:line="26" w:lineRule="atLeast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52F28C4" wp14:editId="0D6A898F">
                <wp:simplePos x="0" y="0"/>
                <wp:positionH relativeFrom="column">
                  <wp:posOffset>387985</wp:posOffset>
                </wp:positionH>
                <wp:positionV relativeFrom="paragraph">
                  <wp:posOffset>169627</wp:posOffset>
                </wp:positionV>
                <wp:extent cx="1625927" cy="306179"/>
                <wp:effectExtent l="0" t="0" r="31750" b="3683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5927" cy="30617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C00BCC" id="Straight Connector 2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55pt,13.35pt" to="158.6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" strokecolor="black [3213]"/>
            </w:pict>
          </mc:Fallback>
        </mc:AlternateContent>
      </w:r>
      <w:r w:rsidR="00BB3912" w:rsidRPr="00B8450B">
        <w:rPr>
          <w:rFonts w:ascii="Times New Roman" w:hAnsi="Times New Roman" w:cs="Times New Roman"/>
        </w:rPr>
        <w:tab/>
      </w:r>
      <w:r w:rsidR="002253A2" w:rsidRPr="00B8450B">
        <w:rPr>
          <w:rFonts w:ascii="Times New Roman" w:hAnsi="Times New Roman" w:cs="Times New Roman"/>
          <w:b/>
        </w:rPr>
        <w:t>Kết quả học tập</w:t>
      </w:r>
      <w:r w:rsidR="001C4FEF" w:rsidRPr="00B8450B">
        <w:rPr>
          <w:rFonts w:ascii="Times New Roman" w:hAnsi="Times New Roman" w:cs="Times New Roman"/>
          <w:b/>
        </w:rPr>
        <w:t xml:space="preserve"> </w:t>
      </w:r>
      <w:r w:rsidR="00EB0743" w:rsidRPr="00B8450B">
        <w:rPr>
          <w:rFonts w:ascii="Times New Roman" w:hAnsi="Times New Roman" w:cs="Times New Roman"/>
          <w:b/>
        </w:rPr>
        <w:t xml:space="preserve">cấp </w:t>
      </w:r>
      <w:r w:rsidR="00F63EE5" w:rsidRPr="00B8450B">
        <w:rPr>
          <w:rFonts w:ascii="Times New Roman" w:hAnsi="Times New Roman" w:cs="Times New Roman"/>
          <w:b/>
        </w:rPr>
        <w:t>THPT</w:t>
      </w:r>
      <w:r w:rsidR="009C0840" w:rsidRPr="00B8450B">
        <w:rPr>
          <w:rFonts w:ascii="Times New Roman" w:hAnsi="Times New Roman" w:cs="Times New Roman"/>
          <w:b/>
        </w:rPr>
        <w:t>:</w:t>
      </w:r>
      <w:r w:rsidR="001E549D" w:rsidRPr="00B8450B">
        <w:rPr>
          <w:rFonts w:ascii="Times New Roman" w:hAnsi="Times New Roman" w:cs="Times New Roman"/>
        </w:rPr>
        <w:t xml:space="preserve"> </w:t>
      </w:r>
      <w:r w:rsidR="009C0840" w:rsidRPr="00B8450B">
        <w:rPr>
          <w:rFonts w:ascii="Times New Roman" w:hAnsi="Times New Roman" w:cs="Times New Roman"/>
        </w:rPr>
        <w:t>g</w:t>
      </w:r>
      <w:r w:rsidR="001E549D" w:rsidRPr="00B8450B">
        <w:rPr>
          <w:rFonts w:ascii="Times New Roman" w:hAnsi="Times New Roman" w:cs="Times New Roman"/>
          <w:i/>
        </w:rPr>
        <w:t xml:space="preserve">hi điểm từng môn và điểm </w:t>
      </w:r>
      <w:r w:rsidR="002D16BC" w:rsidRPr="00B8450B">
        <w:rPr>
          <w:rFonts w:ascii="Times New Roman" w:hAnsi="Times New Roman" w:cs="Times New Roman"/>
          <w:i/>
        </w:rPr>
        <w:t>trung bình</w:t>
      </w:r>
      <w:r w:rsidR="001E549D" w:rsidRPr="00B8450B">
        <w:rPr>
          <w:rFonts w:ascii="Times New Roman" w:hAnsi="Times New Roman" w:cs="Times New Roman"/>
          <w:i/>
        </w:rPr>
        <w:t xml:space="preserve"> </w:t>
      </w:r>
      <w:r w:rsidR="002F2104" w:rsidRPr="00B8450B">
        <w:rPr>
          <w:rFonts w:ascii="Times New Roman" w:hAnsi="Times New Roman" w:cs="Times New Roman"/>
          <w:i/>
        </w:rPr>
        <w:t>(</w:t>
      </w:r>
      <w:r w:rsidR="00EF159B" w:rsidRPr="00B8450B">
        <w:rPr>
          <w:rFonts w:ascii="Times New Roman" w:hAnsi="Times New Roman" w:cs="Times New Roman"/>
          <w:i/>
        </w:rPr>
        <w:t>làm tròn</w:t>
      </w:r>
      <w:r w:rsidR="00897379" w:rsidRPr="00B8450B">
        <w:rPr>
          <w:rFonts w:ascii="Times New Roman" w:hAnsi="Times New Roman" w:cs="Times New Roman"/>
          <w:i/>
        </w:rPr>
        <w:t xml:space="preserve"> 2 chữ số thập phân</w:t>
      </w:r>
      <w:r w:rsidR="002F2104" w:rsidRPr="00B8450B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8964" w:type="dxa"/>
        <w:jc w:val="center"/>
        <w:tblLayout w:type="fixed"/>
        <w:tblLook w:val="04A0" w:firstRow="1" w:lastRow="0" w:firstColumn="1" w:lastColumn="0" w:noHBand="0" w:noVBand="1"/>
      </w:tblPr>
      <w:tblGrid>
        <w:gridCol w:w="2551"/>
        <w:gridCol w:w="1364"/>
        <w:gridCol w:w="1418"/>
        <w:gridCol w:w="1134"/>
        <w:gridCol w:w="2497"/>
      </w:tblGrid>
      <w:tr w:rsidR="00BF1400" w:rsidRPr="00B8450B" w14:paraId="30DED79D" w14:textId="77777777" w:rsidTr="001A4CA4">
        <w:trPr>
          <w:jc w:val="center"/>
        </w:trPr>
        <w:tc>
          <w:tcPr>
            <w:tcW w:w="255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tl2br w:val="nil"/>
            </w:tcBorders>
          </w:tcPr>
          <w:p w14:paraId="1E0B9A6E" w14:textId="7959D645" w:rsidR="00BF1400" w:rsidRPr="001A4CA4" w:rsidRDefault="00BF1400" w:rsidP="002253A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8450B">
              <w:rPr>
                <w:rFonts w:ascii="Times New Roman" w:hAnsi="Times New Roman" w:cs="Times New Roman"/>
                <w:b/>
              </w:rPr>
              <w:t xml:space="preserve"> </w:t>
            </w:r>
            <w:r w:rsidRPr="00B8450B">
              <w:rPr>
                <w:rFonts w:ascii="Times New Roman" w:hAnsi="Times New Roman" w:cs="Times New Roman"/>
                <w:b/>
              </w:rPr>
              <w:tab/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r w:rsidR="007A58C7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Lớp/ học kỳ </w:t>
            </w:r>
          </w:p>
          <w:p w14:paraId="3E30331F" w14:textId="77777777" w:rsidR="00BF1400" w:rsidRPr="001A4CA4" w:rsidRDefault="00BF1400" w:rsidP="002253A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Môn</w:t>
            </w:r>
          </w:p>
        </w:tc>
        <w:tc>
          <w:tcPr>
            <w:tcW w:w="2782" w:type="dxa"/>
            <w:gridSpan w:val="2"/>
            <w:vAlign w:val="center"/>
          </w:tcPr>
          <w:p w14:paraId="7DC81C01" w14:textId="226F3498" w:rsidR="00BF1400" w:rsidRPr="001A4CA4" w:rsidRDefault="001A4CA4" w:rsidP="001A4CA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Điểm trung bình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ôn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l</w:t>
            </w:r>
            <w:r w:rsidR="00BF1400"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ớp 12</w:t>
            </w:r>
          </w:p>
        </w:tc>
        <w:tc>
          <w:tcPr>
            <w:tcW w:w="1134" w:type="dxa"/>
            <w:vMerge w:val="restart"/>
            <w:vAlign w:val="center"/>
          </w:tcPr>
          <w:p w14:paraId="00E752A5" w14:textId="7CCAAA53" w:rsidR="00BF1400" w:rsidRPr="001A4CA4" w:rsidRDefault="00BF1400" w:rsidP="0080553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</w:p>
        </w:tc>
        <w:tc>
          <w:tcPr>
            <w:tcW w:w="2497" w:type="dxa"/>
            <w:vMerge w:val="restart"/>
            <w:vAlign w:val="center"/>
          </w:tcPr>
          <w:p w14:paraId="455A3638" w14:textId="77777777" w:rsidR="00BF1400" w:rsidRPr="001A4CA4" w:rsidRDefault="00BF1400" w:rsidP="0035049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BF1400" w:rsidRPr="00B8450B" w14:paraId="4C2621BE" w14:textId="77777777" w:rsidTr="001A06D2">
        <w:trPr>
          <w:jc w:val="center"/>
        </w:trPr>
        <w:tc>
          <w:tcPr>
            <w:tcW w:w="2551" w:type="dxa"/>
            <w:vMerge/>
            <w:tcBorders>
              <w:left w:val="single" w:sz="4" w:space="0" w:color="000000" w:themeColor="text1"/>
              <w:tl2br w:val="nil"/>
            </w:tcBorders>
          </w:tcPr>
          <w:p w14:paraId="70027C19" w14:textId="77777777" w:rsidR="00BF1400" w:rsidRPr="00B8450B" w:rsidRDefault="00BF1400" w:rsidP="002253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4" w:type="dxa"/>
            <w:vAlign w:val="center"/>
          </w:tcPr>
          <w:p w14:paraId="73F638F4" w14:textId="45AD098E" w:rsidR="00BF1400" w:rsidRPr="00B8450B" w:rsidRDefault="00BF1400" w:rsidP="00BF1400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1</w:t>
            </w:r>
          </w:p>
        </w:tc>
        <w:tc>
          <w:tcPr>
            <w:tcW w:w="1418" w:type="dxa"/>
            <w:vAlign w:val="center"/>
          </w:tcPr>
          <w:p w14:paraId="6F530504" w14:textId="07893A67" w:rsidR="00BF1400" w:rsidRPr="00B8450B" w:rsidRDefault="00BF1400" w:rsidP="00BF1400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2</w:t>
            </w:r>
          </w:p>
        </w:tc>
        <w:tc>
          <w:tcPr>
            <w:tcW w:w="1134" w:type="dxa"/>
            <w:vMerge/>
          </w:tcPr>
          <w:p w14:paraId="5EF44E68" w14:textId="77777777" w:rsidR="00BF1400" w:rsidRPr="00B8450B" w:rsidRDefault="00BF1400" w:rsidP="00472A8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  <w:vAlign w:val="center"/>
          </w:tcPr>
          <w:p w14:paraId="5D70D19B" w14:textId="77777777" w:rsidR="00BF1400" w:rsidRPr="00B8450B" w:rsidRDefault="00BF1400" w:rsidP="00472A8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F1400" w:rsidRPr="00B8450B" w14:paraId="4F204B02" w14:textId="77777777" w:rsidTr="001A06D2">
        <w:trPr>
          <w:jc w:val="center"/>
        </w:trPr>
        <w:tc>
          <w:tcPr>
            <w:tcW w:w="2551" w:type="dxa"/>
            <w:vAlign w:val="bottom"/>
          </w:tcPr>
          <w:p w14:paraId="6DE94838" w14:textId="5FC5EF21" w:rsidR="00BF1400" w:rsidRPr="0001686D" w:rsidRDefault="00BF1400" w:rsidP="0001686D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</w:p>
        </w:tc>
        <w:tc>
          <w:tcPr>
            <w:tcW w:w="1364" w:type="dxa"/>
          </w:tcPr>
          <w:p w14:paraId="20DF7E3D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38FA9D7D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01788826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 w:val="restart"/>
            <w:vAlign w:val="center"/>
          </w:tcPr>
          <w:p w14:paraId="21DA4F48" w14:textId="2CDD8AD6" w:rsidR="00BF1400" w:rsidRPr="00B8450B" w:rsidRDefault="001A4CA4" w:rsidP="00BF1400">
            <w:pPr>
              <w:jc w:val="center"/>
              <w:rPr>
                <w:rFonts w:ascii="Times New Roman" w:hAnsi="Times New Roman" w:cs="Times New Roman"/>
              </w:rPr>
            </w:pPr>
            <w:r w:rsidRPr="00B8450B">
              <w:rPr>
                <w:position w:val="-24"/>
              </w:rPr>
              <w:object w:dxaOrig="3159" w:dyaOrig="660" w14:anchorId="722427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26.25pt" o:ole="">
                  <v:imagedata r:id="rId7" o:title=""/>
                </v:shape>
                <o:OLEObject Type="Embed" ProgID="Equation.DSMT4" ShapeID="_x0000_i1025" DrawAspect="Content" ObjectID="_1832335344" r:id="rId8"/>
              </w:object>
            </w:r>
          </w:p>
        </w:tc>
      </w:tr>
      <w:tr w:rsidR="00BF1400" w:rsidRPr="00B8450B" w14:paraId="6062E303" w14:textId="77777777" w:rsidTr="001A06D2">
        <w:trPr>
          <w:jc w:val="center"/>
        </w:trPr>
        <w:tc>
          <w:tcPr>
            <w:tcW w:w="2551" w:type="dxa"/>
            <w:vAlign w:val="bottom"/>
          </w:tcPr>
          <w:p w14:paraId="24EA5B01" w14:textId="2F2A5996" w:rsidR="00BF1400" w:rsidRPr="0001686D" w:rsidRDefault="00BF1400" w:rsidP="0001686D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</w:p>
        </w:tc>
        <w:tc>
          <w:tcPr>
            <w:tcW w:w="1364" w:type="dxa"/>
          </w:tcPr>
          <w:p w14:paraId="5F9552D7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7E97F20B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262D9E70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</w:tcPr>
          <w:p w14:paraId="3F23EDB4" w14:textId="77777777" w:rsidR="00BF1400" w:rsidRPr="00B8450B" w:rsidRDefault="00BF1400" w:rsidP="002253A2">
            <w:pPr>
              <w:rPr>
                <w:rFonts w:ascii="Times New Roman" w:hAnsi="Times New Roman" w:cs="Times New Roman"/>
              </w:rPr>
            </w:pPr>
          </w:p>
        </w:tc>
      </w:tr>
      <w:tr w:rsidR="00BF1400" w:rsidRPr="00B8450B" w14:paraId="1B149A28" w14:textId="77777777" w:rsidTr="001A06D2">
        <w:trPr>
          <w:jc w:val="center"/>
        </w:trPr>
        <w:tc>
          <w:tcPr>
            <w:tcW w:w="2551" w:type="dxa"/>
            <w:vAlign w:val="bottom"/>
          </w:tcPr>
          <w:p w14:paraId="4CABD503" w14:textId="514234AB" w:rsidR="00BF1400" w:rsidRPr="0001686D" w:rsidRDefault="00BF1400" w:rsidP="0001686D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</w:p>
        </w:tc>
        <w:tc>
          <w:tcPr>
            <w:tcW w:w="1364" w:type="dxa"/>
          </w:tcPr>
          <w:p w14:paraId="1BBB6D8F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0066B602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7F6120E5" w14:textId="77777777" w:rsidR="00BF1400" w:rsidRPr="00B8450B" w:rsidRDefault="00BF1400" w:rsidP="0001686D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</w:tcPr>
          <w:p w14:paraId="4C37FDE8" w14:textId="77777777" w:rsidR="00BF1400" w:rsidRPr="00B8450B" w:rsidRDefault="00BF1400" w:rsidP="002253A2">
            <w:pPr>
              <w:rPr>
                <w:rFonts w:ascii="Times New Roman" w:hAnsi="Times New Roman" w:cs="Times New Roman"/>
              </w:rPr>
            </w:pPr>
          </w:p>
        </w:tc>
      </w:tr>
    </w:tbl>
    <w:p w14:paraId="15B29772" w14:textId="2AFC8742" w:rsidR="00BD7E23" w:rsidRPr="00B8450B" w:rsidRDefault="00897379" w:rsidP="005D469A">
      <w:pPr>
        <w:tabs>
          <w:tab w:val="left" w:pos="567"/>
          <w:tab w:val="left" w:leader="dot" w:pos="4536"/>
          <w:tab w:val="left" w:leader="dot" w:pos="7938"/>
          <w:tab w:val="left" w:leader="dot" w:pos="9923"/>
        </w:tabs>
        <w:spacing w:before="240" w:line="288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 xml:space="preserve">- </w:t>
      </w:r>
      <w:r w:rsidR="00BD7E23" w:rsidRPr="00B8450B">
        <w:rPr>
          <w:rFonts w:ascii="Times New Roman" w:hAnsi="Times New Roman" w:cs="Times New Roman"/>
          <w:b/>
        </w:rPr>
        <w:t xml:space="preserve">Ngành </w:t>
      </w:r>
      <w:r w:rsidRPr="00B8450B">
        <w:rPr>
          <w:rFonts w:ascii="Times New Roman" w:hAnsi="Times New Roman" w:cs="Times New Roman"/>
          <w:b/>
        </w:rPr>
        <w:t>2</w:t>
      </w:r>
      <w:r w:rsidR="00BD7E23" w:rsidRPr="00B8450B">
        <w:rPr>
          <w:rFonts w:ascii="Times New Roman" w:hAnsi="Times New Roman" w:cs="Times New Roman"/>
          <w:b/>
        </w:rPr>
        <w:t>:</w:t>
      </w:r>
      <w:r w:rsidR="00BD7E23" w:rsidRPr="00B8450B">
        <w:rPr>
          <w:rFonts w:ascii="Times New Roman" w:hAnsi="Times New Roman" w:cs="Times New Roman"/>
        </w:rPr>
        <w:t xml:space="preserve">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  <w:r w:rsidR="00247737" w:rsidRPr="00B8450B">
        <w:rPr>
          <w:rFonts w:ascii="Times New Roman" w:hAnsi="Times New Roman" w:cs="Times New Roman"/>
        </w:rPr>
        <w:t xml:space="preserve"> Mã </w:t>
      </w:r>
      <w:r w:rsidR="005D469A">
        <w:rPr>
          <w:rFonts w:ascii="Times New Roman" w:hAnsi="Times New Roman" w:cs="Times New Roman"/>
        </w:rPr>
        <w:t xml:space="preserve">xét tuyển (mã </w:t>
      </w:r>
      <w:r w:rsidR="00F467DC" w:rsidRPr="00B8450B">
        <w:rPr>
          <w:rFonts w:ascii="Times New Roman" w:hAnsi="Times New Roman" w:cs="Times New Roman"/>
        </w:rPr>
        <w:t>ngành</w:t>
      </w:r>
      <w:r w:rsidR="005D469A">
        <w:rPr>
          <w:rFonts w:ascii="Times New Roman" w:hAnsi="Times New Roman" w:cs="Times New Roman"/>
        </w:rPr>
        <w:t>)</w:t>
      </w:r>
      <w:r w:rsidR="00BD7E23" w:rsidRPr="00B8450B">
        <w:rPr>
          <w:rFonts w:ascii="Times New Roman" w:hAnsi="Times New Roman" w:cs="Times New Roman"/>
        </w:rPr>
        <w:t xml:space="preserve">: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  <w:r w:rsidR="00BD7E23" w:rsidRPr="00B8450B">
        <w:rPr>
          <w:rFonts w:ascii="Times New Roman" w:hAnsi="Times New Roman" w:cs="Times New Roman"/>
        </w:rPr>
        <w:t xml:space="preserve"> Tổ hợp môn: </w:t>
      </w:r>
      <w:r w:rsidR="00BD7E23" w:rsidRPr="0023235C">
        <w:rPr>
          <w:rFonts w:ascii="Times New Roman" w:hAnsi="Times New Roman" w:cs="Times New Roman"/>
          <w:sz w:val="16"/>
          <w:szCs w:val="16"/>
        </w:rPr>
        <w:tab/>
      </w:r>
    </w:p>
    <w:p w14:paraId="6D69D33B" w14:textId="6766888E" w:rsidR="00BD7E23" w:rsidRPr="00B8450B" w:rsidRDefault="001A4CA4" w:rsidP="004632B0">
      <w:pPr>
        <w:ind w:firstLine="567"/>
        <w:rPr>
          <w:rFonts w:ascii="Times New Roman" w:hAnsi="Times New Roman" w:cs="Times New Roman"/>
          <w:i/>
        </w:rPr>
      </w:pPr>
      <w:r w:rsidRPr="00B8450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107F95" wp14:editId="74725AA5">
                <wp:simplePos x="0" y="0"/>
                <wp:positionH relativeFrom="column">
                  <wp:posOffset>388067</wp:posOffset>
                </wp:positionH>
                <wp:positionV relativeFrom="paragraph">
                  <wp:posOffset>167005</wp:posOffset>
                </wp:positionV>
                <wp:extent cx="1625600" cy="306070"/>
                <wp:effectExtent l="0" t="0" r="31750" b="3683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5600" cy="30607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7F665C6" id="Straight Connector 3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55pt,13.15pt" to="158.55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" strokecolor="black [3213]"/>
            </w:pict>
          </mc:Fallback>
        </mc:AlternateContent>
      </w:r>
      <w:r w:rsidR="00BD7E23" w:rsidRPr="00B8450B">
        <w:rPr>
          <w:rFonts w:ascii="Times New Roman" w:hAnsi="Times New Roman" w:cs="Times New Roman"/>
          <w:b/>
        </w:rPr>
        <w:t>Kết quả học tậ</w:t>
      </w:r>
      <w:r w:rsidR="001C4FEF" w:rsidRPr="00B8450B">
        <w:rPr>
          <w:rFonts w:ascii="Times New Roman" w:hAnsi="Times New Roman" w:cs="Times New Roman"/>
          <w:b/>
        </w:rPr>
        <w:t xml:space="preserve">p </w:t>
      </w:r>
      <w:r w:rsidR="00EB0743" w:rsidRPr="00B8450B">
        <w:rPr>
          <w:rFonts w:ascii="Times New Roman" w:hAnsi="Times New Roman" w:cs="Times New Roman"/>
          <w:b/>
        </w:rPr>
        <w:t xml:space="preserve">cấp </w:t>
      </w:r>
      <w:r w:rsidR="00BD7E23" w:rsidRPr="00B8450B">
        <w:rPr>
          <w:rFonts w:ascii="Times New Roman" w:hAnsi="Times New Roman" w:cs="Times New Roman"/>
          <w:b/>
        </w:rPr>
        <w:t>THPT</w:t>
      </w:r>
      <w:r w:rsidR="00E36E3B" w:rsidRPr="00B8450B">
        <w:rPr>
          <w:rFonts w:ascii="Times New Roman" w:hAnsi="Times New Roman" w:cs="Times New Roman"/>
          <w:b/>
        </w:rPr>
        <w:t>:</w:t>
      </w:r>
      <w:r w:rsidR="00BD7E23" w:rsidRPr="00B8450B">
        <w:rPr>
          <w:rFonts w:ascii="Times New Roman" w:hAnsi="Times New Roman" w:cs="Times New Roman"/>
          <w:b/>
        </w:rPr>
        <w:t xml:space="preserve"> </w:t>
      </w:r>
      <w:r w:rsidR="00BD7E23" w:rsidRPr="00B8450B">
        <w:rPr>
          <w:rFonts w:ascii="Times New Roman" w:hAnsi="Times New Roman" w:cs="Times New Roman"/>
          <w:i/>
        </w:rPr>
        <w:t xml:space="preserve">ghi điểm từng môn và điểm </w:t>
      </w:r>
      <w:r w:rsidR="002D16BC" w:rsidRPr="00B8450B">
        <w:rPr>
          <w:rFonts w:ascii="Times New Roman" w:hAnsi="Times New Roman" w:cs="Times New Roman"/>
          <w:i/>
        </w:rPr>
        <w:t>trung bình</w:t>
      </w:r>
      <w:r w:rsidR="00BD7E23" w:rsidRPr="00B8450B">
        <w:rPr>
          <w:rFonts w:ascii="Times New Roman" w:hAnsi="Times New Roman" w:cs="Times New Roman"/>
          <w:i/>
        </w:rPr>
        <w:t xml:space="preserve"> </w:t>
      </w:r>
      <w:r w:rsidR="002F2104" w:rsidRPr="00B8450B">
        <w:rPr>
          <w:rFonts w:ascii="Times New Roman" w:hAnsi="Times New Roman" w:cs="Times New Roman"/>
          <w:i/>
        </w:rPr>
        <w:t>(</w:t>
      </w:r>
      <w:r w:rsidR="00897379" w:rsidRPr="00B8450B">
        <w:rPr>
          <w:rFonts w:ascii="Times New Roman" w:hAnsi="Times New Roman" w:cs="Times New Roman"/>
          <w:i/>
        </w:rPr>
        <w:t>làm tròn 2 chữ số thập phân</w:t>
      </w:r>
      <w:r w:rsidR="002F2104" w:rsidRPr="00B8450B">
        <w:rPr>
          <w:rFonts w:ascii="Times New Roman" w:hAnsi="Times New Roman" w:cs="Times New Roman"/>
          <w:i/>
        </w:rPr>
        <w:t>)</w:t>
      </w:r>
    </w:p>
    <w:tbl>
      <w:tblPr>
        <w:tblStyle w:val="TableGrid"/>
        <w:tblW w:w="8964" w:type="dxa"/>
        <w:jc w:val="center"/>
        <w:tblLayout w:type="fixed"/>
        <w:tblLook w:val="04A0" w:firstRow="1" w:lastRow="0" w:firstColumn="1" w:lastColumn="0" w:noHBand="0" w:noVBand="1"/>
      </w:tblPr>
      <w:tblGrid>
        <w:gridCol w:w="2551"/>
        <w:gridCol w:w="1364"/>
        <w:gridCol w:w="1418"/>
        <w:gridCol w:w="1134"/>
        <w:gridCol w:w="2497"/>
      </w:tblGrid>
      <w:tr w:rsidR="001A4CA4" w:rsidRPr="00B8450B" w14:paraId="59E4A73D" w14:textId="77777777" w:rsidTr="002610E9">
        <w:trPr>
          <w:jc w:val="center"/>
        </w:trPr>
        <w:tc>
          <w:tcPr>
            <w:tcW w:w="255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tl2br w:val="nil"/>
            </w:tcBorders>
          </w:tcPr>
          <w:p w14:paraId="147CE841" w14:textId="01384974" w:rsidR="001A4CA4" w:rsidRPr="001A4CA4" w:rsidRDefault="001A4CA4" w:rsidP="002610E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8450B">
              <w:rPr>
                <w:rFonts w:ascii="Times New Roman" w:hAnsi="Times New Roman" w:cs="Times New Roman"/>
                <w:b/>
              </w:rPr>
              <w:tab/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Lớp/ học kỳ </w:t>
            </w:r>
          </w:p>
          <w:p w14:paraId="16E6B5CC" w14:textId="77777777" w:rsidR="001A4CA4" w:rsidRPr="001A4CA4" w:rsidRDefault="001A4CA4" w:rsidP="002610E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Môn</w:t>
            </w:r>
          </w:p>
        </w:tc>
        <w:tc>
          <w:tcPr>
            <w:tcW w:w="2782" w:type="dxa"/>
            <w:gridSpan w:val="2"/>
            <w:vAlign w:val="center"/>
          </w:tcPr>
          <w:p w14:paraId="2BD8FEB8" w14:textId="77777777" w:rsidR="001A4CA4" w:rsidRPr="001A4CA4" w:rsidRDefault="001A4CA4" w:rsidP="002610E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Điểm trung bình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môn </w:t>
            </w: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lớp 12</w:t>
            </w:r>
          </w:p>
        </w:tc>
        <w:tc>
          <w:tcPr>
            <w:tcW w:w="1134" w:type="dxa"/>
            <w:vMerge w:val="restart"/>
            <w:vAlign w:val="center"/>
          </w:tcPr>
          <w:p w14:paraId="3EB0A7BE" w14:textId="77777777" w:rsidR="001A4CA4" w:rsidRPr="001A4CA4" w:rsidRDefault="001A4CA4" w:rsidP="002610E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Điểm trung bình</w:t>
            </w:r>
          </w:p>
        </w:tc>
        <w:tc>
          <w:tcPr>
            <w:tcW w:w="2497" w:type="dxa"/>
            <w:vMerge w:val="restart"/>
            <w:vAlign w:val="center"/>
          </w:tcPr>
          <w:p w14:paraId="1A200821" w14:textId="77777777" w:rsidR="001A4CA4" w:rsidRPr="001A4CA4" w:rsidRDefault="001A4CA4" w:rsidP="002610E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A4CA4">
              <w:rPr>
                <w:rFonts w:ascii="Times New Roman" w:hAnsi="Times New Roman" w:cs="Times New Roman"/>
                <w:b/>
                <w:sz w:val="20"/>
                <w:szCs w:val="20"/>
              </w:rPr>
              <w:t>Ghi chú</w:t>
            </w:r>
          </w:p>
        </w:tc>
      </w:tr>
      <w:tr w:rsidR="001A4CA4" w:rsidRPr="00B8450B" w14:paraId="5CCABE26" w14:textId="77777777" w:rsidTr="001A06D2">
        <w:trPr>
          <w:jc w:val="center"/>
        </w:trPr>
        <w:tc>
          <w:tcPr>
            <w:tcW w:w="2551" w:type="dxa"/>
            <w:vMerge/>
            <w:tcBorders>
              <w:left w:val="single" w:sz="4" w:space="0" w:color="000000" w:themeColor="text1"/>
              <w:tl2br w:val="nil"/>
            </w:tcBorders>
          </w:tcPr>
          <w:p w14:paraId="33F0B36A" w14:textId="77777777" w:rsidR="001A4CA4" w:rsidRPr="00B8450B" w:rsidRDefault="001A4CA4" w:rsidP="002610E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4" w:type="dxa"/>
            <w:vAlign w:val="center"/>
          </w:tcPr>
          <w:p w14:paraId="341FC4B2" w14:textId="77777777" w:rsidR="001A4CA4" w:rsidRPr="00B8450B" w:rsidRDefault="001A4CA4" w:rsidP="002610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1</w:t>
            </w:r>
          </w:p>
        </w:tc>
        <w:tc>
          <w:tcPr>
            <w:tcW w:w="1418" w:type="dxa"/>
            <w:vAlign w:val="center"/>
          </w:tcPr>
          <w:p w14:paraId="41C9BCAD" w14:textId="77777777" w:rsidR="001A4CA4" w:rsidRPr="00B8450B" w:rsidRDefault="001A4CA4" w:rsidP="002610E9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B8450B">
              <w:rPr>
                <w:rFonts w:ascii="Times New Roman" w:hAnsi="Times New Roman" w:cs="Times New Roman"/>
                <w:i/>
              </w:rPr>
              <w:t>Học kỳ 2</w:t>
            </w:r>
          </w:p>
        </w:tc>
        <w:tc>
          <w:tcPr>
            <w:tcW w:w="1134" w:type="dxa"/>
            <w:vMerge/>
          </w:tcPr>
          <w:p w14:paraId="735814C8" w14:textId="77777777" w:rsidR="001A4CA4" w:rsidRPr="00B8450B" w:rsidRDefault="001A4CA4" w:rsidP="002610E9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  <w:vAlign w:val="center"/>
          </w:tcPr>
          <w:p w14:paraId="152237FE" w14:textId="77777777" w:rsidR="001A4CA4" w:rsidRPr="00B8450B" w:rsidRDefault="001A4CA4" w:rsidP="002610E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A4CA4" w:rsidRPr="00B8450B" w14:paraId="37B5A7E9" w14:textId="77777777" w:rsidTr="001A06D2">
        <w:trPr>
          <w:jc w:val="center"/>
        </w:trPr>
        <w:tc>
          <w:tcPr>
            <w:tcW w:w="2551" w:type="dxa"/>
            <w:vAlign w:val="bottom"/>
          </w:tcPr>
          <w:p w14:paraId="68ED9E74" w14:textId="77777777" w:rsidR="001A4CA4" w:rsidRPr="0001686D" w:rsidRDefault="001A4CA4" w:rsidP="002610E9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1: </w:t>
            </w:r>
          </w:p>
        </w:tc>
        <w:tc>
          <w:tcPr>
            <w:tcW w:w="1364" w:type="dxa"/>
          </w:tcPr>
          <w:p w14:paraId="7EE4C27F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290673BB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77928E7E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 w:val="restart"/>
            <w:vAlign w:val="center"/>
          </w:tcPr>
          <w:p w14:paraId="4C717581" w14:textId="77777777" w:rsidR="001A4CA4" w:rsidRPr="00B8450B" w:rsidRDefault="001A4CA4" w:rsidP="002610E9">
            <w:pPr>
              <w:jc w:val="center"/>
              <w:rPr>
                <w:rFonts w:ascii="Times New Roman" w:hAnsi="Times New Roman" w:cs="Times New Roman"/>
              </w:rPr>
            </w:pPr>
            <w:r w:rsidRPr="00B8450B">
              <w:rPr>
                <w:position w:val="-24"/>
              </w:rPr>
              <w:object w:dxaOrig="3159" w:dyaOrig="660" w14:anchorId="7473AB3B">
                <v:shape id="_x0000_i1026" type="#_x0000_t75" style="width:113.25pt;height:26.25pt" o:ole="">
                  <v:imagedata r:id="rId7" o:title=""/>
                </v:shape>
                <o:OLEObject Type="Embed" ProgID="Equation.DSMT4" ShapeID="_x0000_i1026" DrawAspect="Content" ObjectID="_1832335345" r:id="rId9"/>
              </w:object>
            </w:r>
          </w:p>
        </w:tc>
      </w:tr>
      <w:tr w:rsidR="001A4CA4" w:rsidRPr="00B8450B" w14:paraId="736960C2" w14:textId="77777777" w:rsidTr="001A06D2">
        <w:trPr>
          <w:jc w:val="center"/>
        </w:trPr>
        <w:tc>
          <w:tcPr>
            <w:tcW w:w="2551" w:type="dxa"/>
            <w:vAlign w:val="bottom"/>
          </w:tcPr>
          <w:p w14:paraId="4EF76B83" w14:textId="77777777" w:rsidR="001A4CA4" w:rsidRPr="0001686D" w:rsidRDefault="001A4CA4" w:rsidP="002610E9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2: </w:t>
            </w:r>
          </w:p>
        </w:tc>
        <w:tc>
          <w:tcPr>
            <w:tcW w:w="1364" w:type="dxa"/>
          </w:tcPr>
          <w:p w14:paraId="04E46094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4859B507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3482AE47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</w:tcPr>
          <w:p w14:paraId="1464A061" w14:textId="77777777" w:rsidR="001A4CA4" w:rsidRPr="00B8450B" w:rsidRDefault="001A4CA4" w:rsidP="002610E9">
            <w:pPr>
              <w:rPr>
                <w:rFonts w:ascii="Times New Roman" w:hAnsi="Times New Roman" w:cs="Times New Roman"/>
              </w:rPr>
            </w:pPr>
          </w:p>
        </w:tc>
      </w:tr>
      <w:tr w:rsidR="001A4CA4" w:rsidRPr="00B8450B" w14:paraId="01E54E76" w14:textId="77777777" w:rsidTr="001A06D2">
        <w:trPr>
          <w:jc w:val="center"/>
        </w:trPr>
        <w:tc>
          <w:tcPr>
            <w:tcW w:w="2551" w:type="dxa"/>
            <w:vAlign w:val="bottom"/>
          </w:tcPr>
          <w:p w14:paraId="2CB1E32C" w14:textId="77777777" w:rsidR="001A4CA4" w:rsidRPr="0001686D" w:rsidRDefault="001A4CA4" w:rsidP="002610E9">
            <w:pPr>
              <w:tabs>
                <w:tab w:val="left" w:leader="dot" w:pos="2181"/>
              </w:tabs>
              <w:rPr>
                <w:rFonts w:ascii="Times New Roman" w:hAnsi="Times New Roman" w:cs="Times New Roman"/>
              </w:rPr>
            </w:pPr>
            <w:r w:rsidRPr="0001686D">
              <w:rPr>
                <w:rFonts w:ascii="Times New Roman" w:hAnsi="Times New Roman" w:cs="Times New Roman"/>
              </w:rPr>
              <w:t xml:space="preserve">Môn 3: </w:t>
            </w:r>
          </w:p>
        </w:tc>
        <w:tc>
          <w:tcPr>
            <w:tcW w:w="1364" w:type="dxa"/>
          </w:tcPr>
          <w:p w14:paraId="3F64C9A7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</w:tcPr>
          <w:p w14:paraId="1898EE20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14:paraId="3DF40F07" w14:textId="77777777" w:rsidR="001A4CA4" w:rsidRPr="00B8450B" w:rsidRDefault="001A4CA4" w:rsidP="002610E9">
            <w:pPr>
              <w:spacing w:line="312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497" w:type="dxa"/>
            <w:vMerge/>
          </w:tcPr>
          <w:p w14:paraId="56F14B5F" w14:textId="77777777" w:rsidR="001A4CA4" w:rsidRPr="00B8450B" w:rsidRDefault="001A4CA4" w:rsidP="002610E9">
            <w:pPr>
              <w:rPr>
                <w:rFonts w:ascii="Times New Roman" w:hAnsi="Times New Roman" w:cs="Times New Roman"/>
              </w:rPr>
            </w:pPr>
          </w:p>
        </w:tc>
      </w:tr>
    </w:tbl>
    <w:p w14:paraId="066A77A4" w14:textId="77777777" w:rsidR="005858EF" w:rsidRPr="001A4CA4" w:rsidRDefault="005858EF" w:rsidP="001A4CA4">
      <w:pPr>
        <w:tabs>
          <w:tab w:val="left" w:pos="284"/>
          <w:tab w:val="left" w:leader="dot" w:pos="3402"/>
          <w:tab w:val="left" w:leader="dot" w:pos="6096"/>
          <w:tab w:val="left" w:leader="dot" w:pos="9923"/>
        </w:tabs>
        <w:spacing w:line="288" w:lineRule="auto"/>
        <w:rPr>
          <w:rFonts w:ascii="Times New Roman" w:hAnsi="Times New Roman" w:cs="Times New Roman"/>
          <w:b/>
          <w:sz w:val="14"/>
        </w:rPr>
      </w:pPr>
    </w:p>
    <w:p w14:paraId="30FE0196" w14:textId="77777777" w:rsidR="00CD5E0F" w:rsidRDefault="00061977" w:rsidP="00CD5E0F">
      <w:pPr>
        <w:tabs>
          <w:tab w:val="left" w:pos="284"/>
          <w:tab w:val="left" w:leader="dot" w:pos="4253"/>
          <w:tab w:val="left" w:leader="dot" w:pos="6237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6</w:t>
      </w:r>
      <w:r w:rsidRPr="00B8450B">
        <w:rPr>
          <w:rFonts w:ascii="Times New Roman" w:hAnsi="Times New Roman" w:cs="Times New Roman"/>
          <w:b/>
        </w:rPr>
        <w:t xml:space="preserve">. </w:t>
      </w:r>
      <w:r w:rsidR="00CD5E0F">
        <w:rPr>
          <w:rFonts w:ascii="Times New Roman" w:hAnsi="Times New Roman" w:cs="Times New Roman"/>
          <w:b/>
        </w:rPr>
        <w:t>Kết quả học tập</w:t>
      </w:r>
      <w:r w:rsidR="00B8450B" w:rsidRPr="00B8450B">
        <w:rPr>
          <w:rFonts w:ascii="Times New Roman" w:hAnsi="Times New Roman" w:cs="Times New Roman"/>
          <w:b/>
        </w:rPr>
        <w:t xml:space="preserve"> (học lực) cả năm</w:t>
      </w:r>
      <w:r w:rsidR="00476546" w:rsidRPr="00B8450B">
        <w:rPr>
          <w:rFonts w:ascii="Times New Roman" w:hAnsi="Times New Roman" w:cs="Times New Roman"/>
          <w:b/>
        </w:rPr>
        <w:t xml:space="preserve"> lớp 12</w:t>
      </w:r>
      <w:r w:rsidR="00814437" w:rsidRPr="00B8450B">
        <w:rPr>
          <w:rFonts w:ascii="Times New Roman" w:hAnsi="Times New Roman" w:cs="Times New Roman"/>
          <w:b/>
        </w:rPr>
        <w:t>:</w:t>
      </w:r>
      <w:r w:rsidRPr="00B8450B">
        <w:rPr>
          <w:rFonts w:ascii="Times New Roman" w:hAnsi="Times New Roman" w:cs="Times New Roman"/>
          <w:b/>
        </w:rPr>
        <w:t xml:space="preserve"> </w:t>
      </w:r>
      <w:r w:rsidRPr="00B8450B">
        <w:rPr>
          <w:rFonts w:ascii="Times New Roman" w:hAnsi="Times New Roman" w:cs="Times New Roman"/>
          <w:i/>
        </w:rPr>
        <w:t xml:space="preserve"> </w:t>
      </w:r>
      <w:r w:rsidR="00476546" w:rsidRPr="0023235C">
        <w:rPr>
          <w:rFonts w:ascii="Times New Roman" w:hAnsi="Times New Roman" w:cs="Times New Roman"/>
          <w:sz w:val="16"/>
          <w:szCs w:val="16"/>
        </w:rPr>
        <w:tab/>
      </w:r>
      <w:r w:rsidR="00C35E45" w:rsidRPr="00B8450B">
        <w:rPr>
          <w:rFonts w:ascii="Times New Roman" w:hAnsi="Times New Roman" w:cs="Times New Roman"/>
        </w:rPr>
        <w:t xml:space="preserve"> </w:t>
      </w:r>
    </w:p>
    <w:p w14:paraId="7B6D1126" w14:textId="45605D51" w:rsidR="005B49CA" w:rsidRPr="00B8450B" w:rsidRDefault="00C35E45" w:rsidP="00CD5E0F">
      <w:pPr>
        <w:tabs>
          <w:tab w:val="left" w:pos="284"/>
          <w:tab w:val="left" w:leader="dot" w:pos="6237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7</w:t>
      </w:r>
      <w:r w:rsidRPr="00B8450B">
        <w:rPr>
          <w:rFonts w:ascii="Times New Roman" w:hAnsi="Times New Roman" w:cs="Times New Roman"/>
          <w:b/>
        </w:rPr>
        <w:t xml:space="preserve">. </w:t>
      </w:r>
      <w:r w:rsidR="00CD5E0F">
        <w:rPr>
          <w:rFonts w:ascii="Times New Roman" w:hAnsi="Times New Roman" w:cs="Times New Roman"/>
          <w:b/>
        </w:rPr>
        <w:t xml:space="preserve">Kết quả rèn luyện (hạnh kiểm) </w:t>
      </w:r>
      <w:r w:rsidR="00EC519F">
        <w:rPr>
          <w:rFonts w:ascii="Times New Roman" w:hAnsi="Times New Roman" w:cs="Times New Roman"/>
          <w:b/>
        </w:rPr>
        <w:t xml:space="preserve">cả năm </w:t>
      </w:r>
      <w:r w:rsidR="0022555F" w:rsidRPr="00B8450B">
        <w:rPr>
          <w:rFonts w:ascii="Times New Roman" w:hAnsi="Times New Roman" w:cs="Times New Roman"/>
          <w:b/>
        </w:rPr>
        <w:t>lớp 12</w:t>
      </w:r>
      <w:r w:rsidR="00350A39" w:rsidRPr="00B8450B">
        <w:rPr>
          <w:rFonts w:ascii="Times New Roman" w:hAnsi="Times New Roman" w:cs="Times New Roman"/>
          <w:b/>
        </w:rPr>
        <w:t>:</w:t>
      </w:r>
      <w:r w:rsidR="0022555F" w:rsidRPr="00B8450B">
        <w:rPr>
          <w:rFonts w:ascii="Times New Roman" w:hAnsi="Times New Roman" w:cs="Times New Roman"/>
          <w:b/>
        </w:rPr>
        <w:t xml:space="preserve"> </w:t>
      </w:r>
      <w:r w:rsidR="0022555F" w:rsidRPr="0023235C">
        <w:rPr>
          <w:rFonts w:ascii="Times New Roman" w:hAnsi="Times New Roman" w:cs="Times New Roman"/>
          <w:sz w:val="16"/>
          <w:szCs w:val="16"/>
        </w:rPr>
        <w:tab/>
      </w:r>
      <w:r w:rsidR="00814437" w:rsidRPr="00B8450B">
        <w:rPr>
          <w:rFonts w:ascii="Times New Roman" w:hAnsi="Times New Roman" w:cs="Times New Roman"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1</w:t>
      </w:r>
      <w:r w:rsidR="00814437" w:rsidRPr="00B8450B">
        <w:rPr>
          <w:rFonts w:ascii="Times New Roman" w:hAnsi="Times New Roman" w:cs="Times New Roman"/>
          <w:b/>
        </w:rPr>
        <w:t>8</w:t>
      </w:r>
      <w:r w:rsidR="000904C5" w:rsidRPr="00B8450B">
        <w:rPr>
          <w:rFonts w:ascii="Times New Roman" w:hAnsi="Times New Roman" w:cs="Times New Roman"/>
          <w:b/>
        </w:rPr>
        <w:t xml:space="preserve">. Điểm xét </w:t>
      </w:r>
      <w:r w:rsidR="009C38A6">
        <w:rPr>
          <w:rFonts w:ascii="Times New Roman" w:hAnsi="Times New Roman" w:cs="Times New Roman"/>
          <w:b/>
        </w:rPr>
        <w:t>tốt nghiệp</w:t>
      </w:r>
      <w:r w:rsidR="00C43024" w:rsidRPr="00B8450B">
        <w:rPr>
          <w:rFonts w:ascii="Times New Roman" w:hAnsi="Times New Roman" w:cs="Times New Roman"/>
          <w:b/>
        </w:rPr>
        <w:t xml:space="preserve"> </w:t>
      </w:r>
      <w:r w:rsidR="000904C5" w:rsidRPr="00B8450B">
        <w:rPr>
          <w:rFonts w:ascii="Times New Roman" w:hAnsi="Times New Roman" w:cs="Times New Roman"/>
          <w:b/>
        </w:rPr>
        <w:t>THPT:</w:t>
      </w:r>
      <w:r w:rsidR="005B49CA" w:rsidRPr="00B8450B">
        <w:rPr>
          <w:rFonts w:ascii="Times New Roman" w:hAnsi="Times New Roman" w:cs="Times New Roman"/>
          <w:b/>
        </w:rPr>
        <w:t xml:space="preserve"> </w:t>
      </w:r>
      <w:r w:rsidR="005B49CA" w:rsidRPr="0023235C">
        <w:rPr>
          <w:rFonts w:ascii="Times New Roman" w:hAnsi="Times New Roman" w:cs="Times New Roman"/>
          <w:sz w:val="16"/>
          <w:szCs w:val="16"/>
        </w:rPr>
        <w:tab/>
      </w:r>
    </w:p>
    <w:p w14:paraId="2237E1DB" w14:textId="77777777" w:rsidR="002253A2" w:rsidRPr="00B8450B" w:rsidRDefault="00814437" w:rsidP="001A4CA4">
      <w:pPr>
        <w:tabs>
          <w:tab w:val="left" w:pos="284"/>
          <w:tab w:val="left" w:leader="dot" w:pos="9923"/>
        </w:tabs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  <w:b/>
        </w:rPr>
        <w:t>19</w:t>
      </w:r>
      <w:r w:rsidR="00074832" w:rsidRPr="00B8450B">
        <w:rPr>
          <w:rFonts w:ascii="Times New Roman" w:hAnsi="Times New Roman" w:cs="Times New Roman"/>
          <w:b/>
        </w:rPr>
        <w:t xml:space="preserve">. </w:t>
      </w:r>
      <w:r w:rsidR="002253A2" w:rsidRPr="00B8450B">
        <w:rPr>
          <w:rFonts w:ascii="Times New Roman" w:hAnsi="Times New Roman" w:cs="Times New Roman"/>
          <w:b/>
        </w:rPr>
        <w:t xml:space="preserve">Địa chỉ gửi giấy báo khi trúng tuyển: </w:t>
      </w:r>
      <w:r w:rsidR="00074832" w:rsidRPr="0023235C">
        <w:rPr>
          <w:rFonts w:ascii="Times New Roman" w:hAnsi="Times New Roman" w:cs="Times New Roman"/>
          <w:sz w:val="16"/>
          <w:szCs w:val="16"/>
        </w:rPr>
        <w:tab/>
      </w:r>
    </w:p>
    <w:p w14:paraId="54E05C8F" w14:textId="77777777" w:rsidR="002253A2" w:rsidRPr="00B8450B" w:rsidRDefault="002253A2" w:rsidP="001A4CA4">
      <w:pPr>
        <w:spacing w:line="312" w:lineRule="auto"/>
        <w:rPr>
          <w:rFonts w:ascii="Times New Roman" w:hAnsi="Times New Roman" w:cs="Times New Roman"/>
        </w:rPr>
      </w:pPr>
      <w:r w:rsidRPr="00B8450B">
        <w:rPr>
          <w:rFonts w:ascii="Times New Roman" w:hAnsi="Times New Roman" w:cs="Times New Roman"/>
        </w:rPr>
        <w:t>Những thông tin trên đây là đúng với hồ sơ học sinh THPT. Nếu sai tôi xin hoàn toàn chịu trách nhiệm.</w:t>
      </w:r>
    </w:p>
    <w:p w14:paraId="3E4BB729" w14:textId="3153C731" w:rsidR="00074832" w:rsidRPr="00B8450B" w:rsidRDefault="005314D1" w:rsidP="0027761C">
      <w:pPr>
        <w:ind w:left="4320" w:firstLine="720"/>
        <w:rPr>
          <w:rFonts w:ascii="Times New Roman" w:hAnsi="Times New Roman" w:cs="Times New Roman"/>
          <w:i/>
        </w:rPr>
      </w:pP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..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..</w:t>
      </w:r>
      <w:r w:rsidR="00074832" w:rsidRPr="00B8450B">
        <w:rPr>
          <w:rFonts w:ascii="Times New Roman" w:hAnsi="Times New Roman" w:cs="Times New Roman"/>
          <w:i/>
        </w:rPr>
        <w:t xml:space="preserve">, ngày </w:t>
      </w:r>
      <w:r w:rsidRPr="005858EF">
        <w:rPr>
          <w:rFonts w:ascii="Times New Roman" w:hAnsi="Times New Roman" w:cs="Times New Roman"/>
          <w:i/>
          <w:sz w:val="16"/>
          <w:szCs w:val="16"/>
        </w:rPr>
        <w:t>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.</w:t>
      </w:r>
      <w:r w:rsidR="00074832" w:rsidRPr="00B8450B">
        <w:rPr>
          <w:rFonts w:ascii="Times New Roman" w:hAnsi="Times New Roman" w:cs="Times New Roman"/>
          <w:i/>
        </w:rPr>
        <w:t xml:space="preserve"> tháng </w:t>
      </w:r>
      <w:r w:rsidRPr="005858EF">
        <w:rPr>
          <w:rFonts w:ascii="Times New Roman" w:hAnsi="Times New Roman" w:cs="Times New Roman"/>
          <w:i/>
          <w:sz w:val="16"/>
          <w:szCs w:val="16"/>
        </w:rPr>
        <w:t>..</w:t>
      </w:r>
      <w:r w:rsidR="00134F0F"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Pr="005858EF">
        <w:rPr>
          <w:rFonts w:ascii="Times New Roman" w:hAnsi="Times New Roman" w:cs="Times New Roman"/>
          <w:i/>
          <w:sz w:val="16"/>
          <w:szCs w:val="16"/>
        </w:rPr>
        <w:t>...</w:t>
      </w:r>
      <w:r w:rsidR="0072587B" w:rsidRPr="00B8450B">
        <w:rPr>
          <w:rFonts w:ascii="Times New Roman" w:hAnsi="Times New Roman" w:cs="Times New Roman"/>
          <w:i/>
        </w:rPr>
        <w:t xml:space="preserve"> năm 202</w:t>
      </w:r>
      <w:r w:rsidR="00C81B32">
        <w:rPr>
          <w:rFonts w:ascii="Times New Roman" w:hAnsi="Times New Roman" w:cs="Times New Roman"/>
          <w:i/>
        </w:rPr>
        <w:t>6</w:t>
      </w:r>
    </w:p>
    <w:p w14:paraId="79BE783B" w14:textId="1E042F0C" w:rsidR="00074832" w:rsidRPr="00B8450B" w:rsidRDefault="003361D8" w:rsidP="003361D8">
      <w:pPr>
        <w:ind w:left="504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</w:t>
      </w:r>
      <w:r w:rsidR="00A61246" w:rsidRPr="00B8450B">
        <w:rPr>
          <w:rFonts w:ascii="Times New Roman" w:hAnsi="Times New Roman" w:cs="Times New Roman"/>
          <w:b/>
        </w:rPr>
        <w:t>Họ tên và c</w:t>
      </w:r>
      <w:r w:rsidR="00074832" w:rsidRPr="00B8450B">
        <w:rPr>
          <w:rFonts w:ascii="Times New Roman" w:hAnsi="Times New Roman" w:cs="Times New Roman"/>
          <w:b/>
        </w:rPr>
        <w:t>hữ ký của thí sinh</w:t>
      </w:r>
    </w:p>
    <w:sectPr w:rsidR="00074832" w:rsidRPr="00B8450B" w:rsidSect="005858EF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7" w:h="16840" w:code="9"/>
      <w:pgMar w:top="567" w:right="567" w:bottom="851" w:left="1134" w:header="0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098A47" w14:textId="77777777" w:rsidR="00F3133C" w:rsidRDefault="00F3133C" w:rsidP="00A6060E">
      <w:r>
        <w:separator/>
      </w:r>
    </w:p>
  </w:endnote>
  <w:endnote w:type="continuationSeparator" w:id="0">
    <w:p w14:paraId="5A47AAC8" w14:textId="77777777" w:rsidR="00F3133C" w:rsidRDefault="00F3133C" w:rsidP="00A606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7AF554" w14:textId="77777777" w:rsidR="006079BE" w:rsidRDefault="006079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A09449" w14:textId="77777777" w:rsidR="0027761C" w:rsidRPr="00B35DA9" w:rsidRDefault="00805533">
    <w:pPr>
      <w:pStyle w:val="Footer"/>
      <w:rPr>
        <w:rFonts w:ascii="Times New Roman" w:hAnsi="Times New Roman" w:cs="Times New Roman"/>
        <w:b/>
        <w:i/>
        <w:color w:val="808080" w:themeColor="background1" w:themeShade="80"/>
        <w:sz w:val="18"/>
        <w:szCs w:val="16"/>
      </w:rPr>
    </w:pPr>
    <w:r>
      <w:rPr>
        <w:rFonts w:ascii="Times New Roman" w:hAnsi="Times New Roman" w:cs="Times New Roman"/>
        <w:b/>
        <w:i/>
        <w:noProof/>
        <w:color w:val="808080" w:themeColor="background1" w:themeShade="80"/>
        <w:sz w:val="18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8402F12" wp14:editId="015AA9DF">
              <wp:simplePos x="0" y="0"/>
              <wp:positionH relativeFrom="column">
                <wp:posOffset>-24765</wp:posOffset>
              </wp:positionH>
              <wp:positionV relativeFrom="paragraph">
                <wp:posOffset>95885</wp:posOffset>
              </wp:positionV>
              <wp:extent cx="6667500" cy="0"/>
              <wp:effectExtent l="9525" t="12065" r="9525" b="6985"/>
              <wp:wrapNone/>
              <wp:docPr id="1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667500" cy="0"/>
                      </a:xfrm>
                      <a:prstGeom prst="straightConnector1">
                        <a:avLst/>
                      </a:prstGeom>
                      <a:noFill/>
                      <a:ln w="3175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7429B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-1.95pt;margin-top:7.55pt;width:5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" strokecolor="black [3213]" strokeweight=".25pt"/>
          </w:pict>
        </mc:Fallback>
      </mc:AlternateContent>
    </w:r>
  </w:p>
  <w:p w14:paraId="4626F92B" w14:textId="714804F9" w:rsidR="00B35DA9" w:rsidRPr="005858EF" w:rsidRDefault="00A11E70" w:rsidP="00382299">
    <w:pPr>
      <w:pStyle w:val="Footer"/>
      <w:jc w:val="both"/>
      <w:rPr>
        <w:szCs w:val="16"/>
      </w:rPr>
    </w:pPr>
    <w:r w:rsidRPr="00A11E70">
      <w:rPr>
        <w:rFonts w:ascii="Times New Roman" w:hAnsi="Times New Roman" w:cs="Times New Roman"/>
        <w:sz w:val="16"/>
        <w:szCs w:val="16"/>
      </w:rPr>
      <w:t xml:space="preserve">A00: Toán, Lí, Hoá; A01: Toán, Lí, T.Anh; A02: Toán, Lí, </w:t>
    </w:r>
    <w:r w:rsidR="006079BE">
      <w:rPr>
        <w:rFonts w:ascii="Times New Roman" w:hAnsi="Times New Roman" w:cs="Times New Roman"/>
        <w:sz w:val="16"/>
        <w:szCs w:val="16"/>
      </w:rPr>
      <w:t>Sinh</w:t>
    </w:r>
    <w:r w:rsidRPr="00A11E70">
      <w:rPr>
        <w:rFonts w:ascii="Times New Roman" w:hAnsi="Times New Roman" w:cs="Times New Roman"/>
        <w:sz w:val="16"/>
        <w:szCs w:val="16"/>
      </w:rPr>
      <w:t>; B00: Toán, Hoá, Sinh; B03: Toán, Sinh, Văn; B08: Toán, Sinh, T.Anh; C01: Văn, Toán, Lí; C02: Văn, Toán, Hóa; C03: Văn, Toán, Sử; C04: Văn, Toán, Địa; D01: Văn, Toán, T.Anh; D07: Toán, Hóa, T.Anh; D08: Toán, Sinh, T.Anh; D11: Văn, Lí, T.Anh; D12: Văn, Hóa, T.Anh; D13: Văn, Sinh, T.Anh; D14: Văn, Sử, T.Anh; D15: Văn, Địa, T.Anh; X01: Toán, Văn, GDKTPL; X02: Toán, Văn, Tin; X03: Toán, Văn, CNCN; X04: Toán, Văn, CNNN; X78: Văn, GDKTPL, T.Anh; X79: Văn, Tin, T.Anh; M00: Văn, Toán, N</w:t>
    </w:r>
    <w:r>
      <w:rPr>
        <w:rFonts w:ascii="Times New Roman" w:hAnsi="Times New Roman" w:cs="Times New Roman"/>
        <w:sz w:val="16"/>
        <w:szCs w:val="16"/>
      </w:rPr>
      <w:t>K</w:t>
    </w:r>
    <w:r w:rsidRPr="00A11E70">
      <w:rPr>
        <w:rFonts w:ascii="Times New Roman" w:hAnsi="Times New Roman" w:cs="Times New Roman"/>
        <w:sz w:val="16"/>
        <w:szCs w:val="16"/>
      </w:rPr>
      <w:t xml:space="preserve"> GDMN, NL1 (Bài thi ĐGNL)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2EF2CE" w14:textId="77777777" w:rsidR="006079BE" w:rsidRDefault="006079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210F88" w14:textId="77777777" w:rsidR="00F3133C" w:rsidRDefault="00F3133C" w:rsidP="00A6060E">
      <w:r>
        <w:separator/>
      </w:r>
    </w:p>
  </w:footnote>
  <w:footnote w:type="continuationSeparator" w:id="0">
    <w:p w14:paraId="44802BC6" w14:textId="77777777" w:rsidR="00F3133C" w:rsidRDefault="00F3133C" w:rsidP="00A606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ACBF2D" w14:textId="77777777" w:rsidR="006079BE" w:rsidRDefault="006079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BAE560" w14:textId="77777777" w:rsidR="006079BE" w:rsidRDefault="006079B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6CCF61" w14:textId="77777777" w:rsidR="006079BE" w:rsidRDefault="006079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A88"/>
    <w:rsid w:val="00001E9C"/>
    <w:rsid w:val="0001686D"/>
    <w:rsid w:val="000311BE"/>
    <w:rsid w:val="00033786"/>
    <w:rsid w:val="00035E97"/>
    <w:rsid w:val="00037B31"/>
    <w:rsid w:val="000508DB"/>
    <w:rsid w:val="00051CB5"/>
    <w:rsid w:val="00061977"/>
    <w:rsid w:val="000631D7"/>
    <w:rsid w:val="0006533F"/>
    <w:rsid w:val="000672AD"/>
    <w:rsid w:val="00074832"/>
    <w:rsid w:val="0008296B"/>
    <w:rsid w:val="00084A64"/>
    <w:rsid w:val="000904C5"/>
    <w:rsid w:val="0009496D"/>
    <w:rsid w:val="000A30A0"/>
    <w:rsid w:val="000B3744"/>
    <w:rsid w:val="000B5FB1"/>
    <w:rsid w:val="000C1C8C"/>
    <w:rsid w:val="000F6270"/>
    <w:rsid w:val="00100421"/>
    <w:rsid w:val="001120C7"/>
    <w:rsid w:val="0011467F"/>
    <w:rsid w:val="0011667A"/>
    <w:rsid w:val="00132BE7"/>
    <w:rsid w:val="00134117"/>
    <w:rsid w:val="0013450F"/>
    <w:rsid w:val="00134F0F"/>
    <w:rsid w:val="00143E35"/>
    <w:rsid w:val="00144861"/>
    <w:rsid w:val="00176250"/>
    <w:rsid w:val="001820CA"/>
    <w:rsid w:val="00196FA0"/>
    <w:rsid w:val="001A06D2"/>
    <w:rsid w:val="001A4CA4"/>
    <w:rsid w:val="001B41A5"/>
    <w:rsid w:val="001C0B23"/>
    <w:rsid w:val="001C4FEF"/>
    <w:rsid w:val="001E1600"/>
    <w:rsid w:val="001E3C27"/>
    <w:rsid w:val="001E4BCE"/>
    <w:rsid w:val="001E549D"/>
    <w:rsid w:val="001F6ADF"/>
    <w:rsid w:val="002253A2"/>
    <w:rsid w:val="0022555F"/>
    <w:rsid w:val="0023235C"/>
    <w:rsid w:val="00236697"/>
    <w:rsid w:val="00240A5B"/>
    <w:rsid w:val="00240E2C"/>
    <w:rsid w:val="00243D28"/>
    <w:rsid w:val="002454B7"/>
    <w:rsid w:val="00245BE2"/>
    <w:rsid w:val="00245C3F"/>
    <w:rsid w:val="00247737"/>
    <w:rsid w:val="00250C5D"/>
    <w:rsid w:val="002569F4"/>
    <w:rsid w:val="00257306"/>
    <w:rsid w:val="0027761C"/>
    <w:rsid w:val="00295A30"/>
    <w:rsid w:val="002A32AA"/>
    <w:rsid w:val="002B6890"/>
    <w:rsid w:val="002C52E1"/>
    <w:rsid w:val="002D16BC"/>
    <w:rsid w:val="002E5E20"/>
    <w:rsid w:val="002F2104"/>
    <w:rsid w:val="002F47B9"/>
    <w:rsid w:val="00304E9F"/>
    <w:rsid w:val="0030514F"/>
    <w:rsid w:val="00307310"/>
    <w:rsid w:val="003157CC"/>
    <w:rsid w:val="00321559"/>
    <w:rsid w:val="003361D8"/>
    <w:rsid w:val="0035049F"/>
    <w:rsid w:val="00350A39"/>
    <w:rsid w:val="0036006C"/>
    <w:rsid w:val="00373579"/>
    <w:rsid w:val="00373C98"/>
    <w:rsid w:val="00377448"/>
    <w:rsid w:val="00382299"/>
    <w:rsid w:val="00393738"/>
    <w:rsid w:val="003A1D46"/>
    <w:rsid w:val="003A5C14"/>
    <w:rsid w:val="003B021D"/>
    <w:rsid w:val="003E5A1C"/>
    <w:rsid w:val="003F2373"/>
    <w:rsid w:val="003F6412"/>
    <w:rsid w:val="003F72C2"/>
    <w:rsid w:val="0040450C"/>
    <w:rsid w:val="00404DD7"/>
    <w:rsid w:val="004135BE"/>
    <w:rsid w:val="0042066C"/>
    <w:rsid w:val="00421CFF"/>
    <w:rsid w:val="00427EA4"/>
    <w:rsid w:val="00440DDA"/>
    <w:rsid w:val="00453ED8"/>
    <w:rsid w:val="004632B0"/>
    <w:rsid w:val="004634A7"/>
    <w:rsid w:val="0047173C"/>
    <w:rsid w:val="00472A80"/>
    <w:rsid w:val="00474A6E"/>
    <w:rsid w:val="0047617D"/>
    <w:rsid w:val="00476546"/>
    <w:rsid w:val="00480A6D"/>
    <w:rsid w:val="004842B0"/>
    <w:rsid w:val="004A7382"/>
    <w:rsid w:val="004A7541"/>
    <w:rsid w:val="004B0AE0"/>
    <w:rsid w:val="004D5198"/>
    <w:rsid w:val="004D629F"/>
    <w:rsid w:val="00502619"/>
    <w:rsid w:val="00502857"/>
    <w:rsid w:val="005108E1"/>
    <w:rsid w:val="005160CB"/>
    <w:rsid w:val="00524FF8"/>
    <w:rsid w:val="005267B9"/>
    <w:rsid w:val="005314D1"/>
    <w:rsid w:val="005402E7"/>
    <w:rsid w:val="005416DA"/>
    <w:rsid w:val="00550175"/>
    <w:rsid w:val="00584B85"/>
    <w:rsid w:val="005858EF"/>
    <w:rsid w:val="005A2487"/>
    <w:rsid w:val="005A6144"/>
    <w:rsid w:val="005B49CA"/>
    <w:rsid w:val="005B5742"/>
    <w:rsid w:val="005B61A1"/>
    <w:rsid w:val="005C7E3B"/>
    <w:rsid w:val="005D469A"/>
    <w:rsid w:val="005D7751"/>
    <w:rsid w:val="005F5056"/>
    <w:rsid w:val="006079BE"/>
    <w:rsid w:val="006203B5"/>
    <w:rsid w:val="00624381"/>
    <w:rsid w:val="006338BF"/>
    <w:rsid w:val="00657755"/>
    <w:rsid w:val="00661A6C"/>
    <w:rsid w:val="00663E8E"/>
    <w:rsid w:val="006813EF"/>
    <w:rsid w:val="00681641"/>
    <w:rsid w:val="006872AC"/>
    <w:rsid w:val="00695C4A"/>
    <w:rsid w:val="006A0E35"/>
    <w:rsid w:val="006A2CDA"/>
    <w:rsid w:val="006B5187"/>
    <w:rsid w:val="006C2287"/>
    <w:rsid w:val="006C70C4"/>
    <w:rsid w:val="006E2F42"/>
    <w:rsid w:val="006E49E7"/>
    <w:rsid w:val="006F1B0A"/>
    <w:rsid w:val="006F5C14"/>
    <w:rsid w:val="00722039"/>
    <w:rsid w:val="0072587B"/>
    <w:rsid w:val="00730CE4"/>
    <w:rsid w:val="0073654A"/>
    <w:rsid w:val="0074418C"/>
    <w:rsid w:val="007561CC"/>
    <w:rsid w:val="00773662"/>
    <w:rsid w:val="00784BC3"/>
    <w:rsid w:val="007A58C7"/>
    <w:rsid w:val="007C1B8C"/>
    <w:rsid w:val="007D180A"/>
    <w:rsid w:val="008025B9"/>
    <w:rsid w:val="008033B9"/>
    <w:rsid w:val="0080440C"/>
    <w:rsid w:val="00805533"/>
    <w:rsid w:val="0081085C"/>
    <w:rsid w:val="00814437"/>
    <w:rsid w:val="0081656C"/>
    <w:rsid w:val="0082569E"/>
    <w:rsid w:val="008361EE"/>
    <w:rsid w:val="00836CA8"/>
    <w:rsid w:val="00836DAD"/>
    <w:rsid w:val="00837142"/>
    <w:rsid w:val="0084705F"/>
    <w:rsid w:val="00856D43"/>
    <w:rsid w:val="00860EE2"/>
    <w:rsid w:val="0087613F"/>
    <w:rsid w:val="0088255C"/>
    <w:rsid w:val="00894E73"/>
    <w:rsid w:val="00897379"/>
    <w:rsid w:val="008A34EF"/>
    <w:rsid w:val="008B3B85"/>
    <w:rsid w:val="008B61A7"/>
    <w:rsid w:val="008C72FF"/>
    <w:rsid w:val="008D1AC8"/>
    <w:rsid w:val="008D77D5"/>
    <w:rsid w:val="008E61FF"/>
    <w:rsid w:val="00906EED"/>
    <w:rsid w:val="00915710"/>
    <w:rsid w:val="0092230F"/>
    <w:rsid w:val="009448E3"/>
    <w:rsid w:val="009634FC"/>
    <w:rsid w:val="009672C6"/>
    <w:rsid w:val="00971557"/>
    <w:rsid w:val="009A2BB3"/>
    <w:rsid w:val="009B1599"/>
    <w:rsid w:val="009B6AD7"/>
    <w:rsid w:val="009B7DC5"/>
    <w:rsid w:val="009C006D"/>
    <w:rsid w:val="009C0840"/>
    <w:rsid w:val="009C1516"/>
    <w:rsid w:val="009C38A6"/>
    <w:rsid w:val="009D2A88"/>
    <w:rsid w:val="009D4D3E"/>
    <w:rsid w:val="009D788E"/>
    <w:rsid w:val="009F6E25"/>
    <w:rsid w:val="00A11E70"/>
    <w:rsid w:val="00A34D62"/>
    <w:rsid w:val="00A41E9A"/>
    <w:rsid w:val="00A4370F"/>
    <w:rsid w:val="00A46750"/>
    <w:rsid w:val="00A52B46"/>
    <w:rsid w:val="00A540C5"/>
    <w:rsid w:val="00A55AF7"/>
    <w:rsid w:val="00A6060E"/>
    <w:rsid w:val="00A61246"/>
    <w:rsid w:val="00A73D90"/>
    <w:rsid w:val="00A74F9B"/>
    <w:rsid w:val="00AA473B"/>
    <w:rsid w:val="00AC295F"/>
    <w:rsid w:val="00AC5BA9"/>
    <w:rsid w:val="00AD0E4D"/>
    <w:rsid w:val="00AD3D31"/>
    <w:rsid w:val="00AE2913"/>
    <w:rsid w:val="00AF66BE"/>
    <w:rsid w:val="00B2047F"/>
    <w:rsid w:val="00B20AF9"/>
    <w:rsid w:val="00B2768D"/>
    <w:rsid w:val="00B35DA9"/>
    <w:rsid w:val="00B37D45"/>
    <w:rsid w:val="00B47467"/>
    <w:rsid w:val="00B47A3A"/>
    <w:rsid w:val="00B53310"/>
    <w:rsid w:val="00B54CD3"/>
    <w:rsid w:val="00B749D3"/>
    <w:rsid w:val="00B8450B"/>
    <w:rsid w:val="00B93AA3"/>
    <w:rsid w:val="00B97844"/>
    <w:rsid w:val="00BB3912"/>
    <w:rsid w:val="00BB4621"/>
    <w:rsid w:val="00BC4DCC"/>
    <w:rsid w:val="00BC6026"/>
    <w:rsid w:val="00BC664D"/>
    <w:rsid w:val="00BD5471"/>
    <w:rsid w:val="00BD7E23"/>
    <w:rsid w:val="00BE20E7"/>
    <w:rsid w:val="00BF1400"/>
    <w:rsid w:val="00BF27D9"/>
    <w:rsid w:val="00BF6858"/>
    <w:rsid w:val="00C00439"/>
    <w:rsid w:val="00C205E6"/>
    <w:rsid w:val="00C25220"/>
    <w:rsid w:val="00C35E45"/>
    <w:rsid w:val="00C43024"/>
    <w:rsid w:val="00C44BB3"/>
    <w:rsid w:val="00C647BB"/>
    <w:rsid w:val="00C67E82"/>
    <w:rsid w:val="00C711D7"/>
    <w:rsid w:val="00C746A6"/>
    <w:rsid w:val="00C77022"/>
    <w:rsid w:val="00C81B32"/>
    <w:rsid w:val="00C93915"/>
    <w:rsid w:val="00C958A1"/>
    <w:rsid w:val="00C95DDE"/>
    <w:rsid w:val="00C95EB0"/>
    <w:rsid w:val="00CA66DA"/>
    <w:rsid w:val="00CB2B7B"/>
    <w:rsid w:val="00CC4B45"/>
    <w:rsid w:val="00CD56F1"/>
    <w:rsid w:val="00CD5E0F"/>
    <w:rsid w:val="00CE1229"/>
    <w:rsid w:val="00D03AFC"/>
    <w:rsid w:val="00D03EEA"/>
    <w:rsid w:val="00D12218"/>
    <w:rsid w:val="00D15D9D"/>
    <w:rsid w:val="00D255C3"/>
    <w:rsid w:val="00D34A1E"/>
    <w:rsid w:val="00D54653"/>
    <w:rsid w:val="00D57C32"/>
    <w:rsid w:val="00D67B04"/>
    <w:rsid w:val="00D760D9"/>
    <w:rsid w:val="00D76C12"/>
    <w:rsid w:val="00D76C8C"/>
    <w:rsid w:val="00D96AD0"/>
    <w:rsid w:val="00D97DA8"/>
    <w:rsid w:val="00DC3922"/>
    <w:rsid w:val="00DD28DA"/>
    <w:rsid w:val="00DD2B7E"/>
    <w:rsid w:val="00DD6E70"/>
    <w:rsid w:val="00DE30B9"/>
    <w:rsid w:val="00DE5401"/>
    <w:rsid w:val="00DE61E0"/>
    <w:rsid w:val="00DF2052"/>
    <w:rsid w:val="00E14A62"/>
    <w:rsid w:val="00E2124E"/>
    <w:rsid w:val="00E23505"/>
    <w:rsid w:val="00E26232"/>
    <w:rsid w:val="00E32F3B"/>
    <w:rsid w:val="00E36E3B"/>
    <w:rsid w:val="00E5070A"/>
    <w:rsid w:val="00EA1C1B"/>
    <w:rsid w:val="00EA63CE"/>
    <w:rsid w:val="00EB0743"/>
    <w:rsid w:val="00EB70F7"/>
    <w:rsid w:val="00EC519F"/>
    <w:rsid w:val="00ED5162"/>
    <w:rsid w:val="00EE3011"/>
    <w:rsid w:val="00EE703B"/>
    <w:rsid w:val="00EF159B"/>
    <w:rsid w:val="00F13282"/>
    <w:rsid w:val="00F25879"/>
    <w:rsid w:val="00F25DB9"/>
    <w:rsid w:val="00F3133C"/>
    <w:rsid w:val="00F32D86"/>
    <w:rsid w:val="00F4496A"/>
    <w:rsid w:val="00F467DC"/>
    <w:rsid w:val="00F47899"/>
    <w:rsid w:val="00F63237"/>
    <w:rsid w:val="00F63EE5"/>
    <w:rsid w:val="00F700B7"/>
    <w:rsid w:val="00F73C52"/>
    <w:rsid w:val="00F73F70"/>
    <w:rsid w:val="00F80979"/>
    <w:rsid w:val="00F86CEF"/>
    <w:rsid w:val="00FA00AE"/>
    <w:rsid w:val="00FA0828"/>
    <w:rsid w:val="00FC1A36"/>
    <w:rsid w:val="00FD30B7"/>
    <w:rsid w:val="00FE2622"/>
    <w:rsid w:val="00FE3AEC"/>
    <w:rsid w:val="00FF3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DCA800"/>
  <w15:docId w15:val="{FD89B689-45E0-4170-A3C5-9B12BA3815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C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53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F809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060E"/>
  </w:style>
  <w:style w:type="paragraph" w:styleId="Footer">
    <w:name w:val="footer"/>
    <w:basedOn w:val="Normal"/>
    <w:link w:val="FooterChar"/>
    <w:uiPriority w:val="99"/>
    <w:unhideWhenUsed/>
    <w:rsid w:val="00A606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060E"/>
  </w:style>
  <w:style w:type="paragraph" w:styleId="BalloonText">
    <w:name w:val="Balloon Text"/>
    <w:basedOn w:val="Normal"/>
    <w:link w:val="BalloonTextChar"/>
    <w:uiPriority w:val="99"/>
    <w:semiHidden/>
    <w:unhideWhenUsed/>
    <w:rsid w:val="00A606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06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F14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85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3CC12B-273E-4D62-A531-B8F8B9636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325</Words>
  <Characters>185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VC</cp:lastModifiedBy>
  <cp:revision>248</cp:revision>
  <cp:lastPrinted>2020-08-23T03:36:00Z</cp:lastPrinted>
  <dcterms:created xsi:type="dcterms:W3CDTF">2021-03-15T01:48:00Z</dcterms:created>
  <dcterms:modified xsi:type="dcterms:W3CDTF">2026-02-11T10:16:00Z</dcterms:modified>
</cp:coreProperties>
</file>